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890F63" w14:textId="77777777" w:rsidR="00F75E1B" w:rsidRDefault="00F75E1B" w:rsidP="00F75E1B">
      <w:pPr>
        <w:spacing w:line="360" w:lineRule="auto"/>
        <w:jc w:val="center"/>
        <w:rPr>
          <w:b/>
          <w:i/>
          <w:color w:val="0000CC"/>
          <w:sz w:val="40"/>
        </w:rPr>
      </w:pPr>
    </w:p>
    <w:p w14:paraId="471FF339" w14:textId="77777777" w:rsidR="00F75E1B" w:rsidRDefault="00F75E1B" w:rsidP="004B4286">
      <w:pPr>
        <w:spacing w:after="480"/>
      </w:pPr>
    </w:p>
    <w:p w14:paraId="2FC2BCA2" w14:textId="77777777" w:rsidR="00F75E1B" w:rsidRDefault="00F75E1B" w:rsidP="004B4286">
      <w:pPr>
        <w:spacing w:after="480"/>
      </w:pPr>
    </w:p>
    <w:p w14:paraId="5CCB4E0B" w14:textId="77777777" w:rsidR="00C2785A" w:rsidRDefault="00C2785A" w:rsidP="004B4286">
      <w:pPr>
        <w:spacing w:after="480"/>
      </w:pPr>
    </w:p>
    <w:p w14:paraId="7E7DE8DD" w14:textId="77777777" w:rsidR="00F54A61" w:rsidRDefault="00F54A61" w:rsidP="004B4286">
      <w:pPr>
        <w:spacing w:after="480"/>
      </w:pPr>
    </w:p>
    <w:p w14:paraId="3F5B6391" w14:textId="77777777" w:rsidR="00F75E1B" w:rsidRPr="007478DE" w:rsidRDefault="00F75E1B" w:rsidP="00F75E1B">
      <w:pPr>
        <w:spacing w:line="360" w:lineRule="auto"/>
        <w:jc w:val="center"/>
        <w:rPr>
          <w:b/>
          <w:i/>
          <w:color w:val="0000CC"/>
          <w:sz w:val="52"/>
        </w:rPr>
      </w:pPr>
      <w:r w:rsidRPr="007478DE">
        <w:rPr>
          <w:b/>
          <w:i/>
          <w:color w:val="0000CC"/>
          <w:sz w:val="52"/>
        </w:rPr>
        <w:t>Determinant</w:t>
      </w:r>
    </w:p>
    <w:p w14:paraId="30078021" w14:textId="77777777" w:rsidR="00F75E1B" w:rsidRDefault="00F75E1B" w:rsidP="0054736C">
      <w:pPr>
        <w:spacing w:line="360" w:lineRule="auto"/>
        <w:jc w:val="center"/>
        <w:rPr>
          <w:b/>
          <w:i/>
          <w:color w:val="0000CC"/>
          <w:sz w:val="40"/>
        </w:rPr>
      </w:pPr>
    </w:p>
    <w:p w14:paraId="2ACB2C49" w14:textId="77777777" w:rsidR="00D401F5" w:rsidRDefault="007478DE" w:rsidP="0054736C">
      <w:pPr>
        <w:spacing w:line="360" w:lineRule="auto"/>
        <w:jc w:val="center"/>
        <w:rPr>
          <w:b/>
          <w:i/>
          <w:color w:val="0000CC"/>
          <w:sz w:val="40"/>
        </w:rPr>
      </w:pPr>
      <w:r w:rsidRPr="00F75E1B">
        <w:rPr>
          <w:b/>
          <w:i/>
          <w:color w:val="0000CC"/>
          <w:position w:val="-50"/>
          <w:sz w:val="40"/>
        </w:rPr>
        <w:object w:dxaOrig="3660" w:dyaOrig="1120" w14:anchorId="138F30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56.35pt" o:ole="">
            <v:imagedata r:id="rId8" o:title=""/>
          </v:shape>
          <o:OLEObject Type="Embed" ProgID="Equation.DSMT4" ShapeID="_x0000_i1025" DrawAspect="Content" ObjectID="_1607090764" r:id="rId9"/>
        </w:object>
      </w:r>
      <w:r w:rsidR="00F75E1B">
        <w:rPr>
          <w:b/>
          <w:i/>
          <w:color w:val="0000CC"/>
          <w:sz w:val="40"/>
        </w:rPr>
        <w:t xml:space="preserve"> </w:t>
      </w:r>
    </w:p>
    <w:p w14:paraId="4F6EAC22" w14:textId="77777777" w:rsidR="00535EFA" w:rsidRDefault="00535EFA" w:rsidP="0054736C">
      <w:pPr>
        <w:spacing w:line="360" w:lineRule="auto"/>
        <w:jc w:val="center"/>
        <w:rPr>
          <w:b/>
          <w:i/>
          <w:color w:val="0000CC"/>
          <w:sz w:val="40"/>
        </w:rPr>
      </w:pPr>
      <w:r w:rsidRPr="00535EFA">
        <w:rPr>
          <w:b/>
          <w:i/>
          <w:color w:val="0000CC"/>
          <w:position w:val="-18"/>
          <w:sz w:val="40"/>
        </w:rPr>
        <w:object w:dxaOrig="1840" w:dyaOrig="420" w14:anchorId="77511140">
          <v:shape id="_x0000_i1026" type="#_x0000_t75" style="width:92.35pt;height:21pt" o:ole="">
            <v:imagedata r:id="rId10" o:title=""/>
          </v:shape>
          <o:OLEObject Type="Embed" ProgID="Equation.DSMT4" ShapeID="_x0000_i1026" DrawAspect="Content" ObjectID="_1607090765" r:id="rId11"/>
        </w:object>
      </w:r>
    </w:p>
    <w:p w14:paraId="63CE765B" w14:textId="77777777" w:rsidR="00D401F5" w:rsidRDefault="00D401F5" w:rsidP="000E36D5"/>
    <w:p w14:paraId="029F7161" w14:textId="77777777" w:rsidR="00BC75B5" w:rsidRDefault="00BC75B5" w:rsidP="00BC75B5">
      <w:pPr>
        <w:jc w:val="center"/>
      </w:pPr>
    </w:p>
    <w:p w14:paraId="39CD546E" w14:textId="77777777" w:rsidR="00BC75B5" w:rsidRDefault="00BC75B5" w:rsidP="00BC75B5">
      <w:pPr>
        <w:jc w:val="center"/>
      </w:pPr>
    </w:p>
    <w:p w14:paraId="152CD0AA" w14:textId="77777777" w:rsidR="00BC75B5" w:rsidRDefault="00BC75B5" w:rsidP="00BC75B5">
      <w:pPr>
        <w:jc w:val="center"/>
      </w:pPr>
    </w:p>
    <w:p w14:paraId="734DC5EC" w14:textId="77777777" w:rsidR="00BC75B5" w:rsidRDefault="00BC75B5" w:rsidP="00BC75B5">
      <w:pPr>
        <w:jc w:val="center"/>
      </w:pPr>
    </w:p>
    <w:p w14:paraId="09AEE978" w14:textId="77777777" w:rsidR="00BC75B5" w:rsidRDefault="00BC75B5" w:rsidP="00BC75B5">
      <w:pPr>
        <w:jc w:val="center"/>
      </w:pPr>
    </w:p>
    <w:p w14:paraId="163F6874" w14:textId="77777777" w:rsidR="00BC75B5" w:rsidRDefault="00BC75B5" w:rsidP="00BC75B5">
      <w:pPr>
        <w:jc w:val="center"/>
      </w:pPr>
    </w:p>
    <w:p w14:paraId="1996E509" w14:textId="77777777" w:rsidR="00BC75B5" w:rsidRDefault="00BC75B5" w:rsidP="00BC75B5">
      <w:pPr>
        <w:jc w:val="center"/>
      </w:pPr>
    </w:p>
    <w:p w14:paraId="4CDD5B44" w14:textId="77777777" w:rsidR="00BC75B5" w:rsidRPr="00BC75B5" w:rsidRDefault="00BC75B5" w:rsidP="00BC75B5">
      <w:pPr>
        <w:jc w:val="center"/>
        <w:rPr>
          <w:b/>
        </w:rPr>
      </w:pPr>
      <w:r w:rsidRPr="00BC75B5">
        <w:rPr>
          <w:b/>
          <w:sz w:val="28"/>
        </w:rPr>
        <w:t xml:space="preserve">By: </w:t>
      </w:r>
      <w:r w:rsidRPr="00BC75B5">
        <w:rPr>
          <w:b/>
          <w:i/>
          <w:color w:val="0000CC"/>
          <w:sz w:val="28"/>
        </w:rPr>
        <w:t>Fred E. Khoury</w:t>
      </w:r>
    </w:p>
    <w:p w14:paraId="6303271A" w14:textId="77777777" w:rsidR="000E36D5" w:rsidRDefault="000E36D5" w:rsidP="000E36D5"/>
    <w:p w14:paraId="0B0003C3" w14:textId="77777777" w:rsidR="000E36D5" w:rsidRDefault="000E36D5" w:rsidP="000E36D5"/>
    <w:p w14:paraId="1A9D1839" w14:textId="77777777" w:rsidR="00762A22" w:rsidRDefault="00762A22" w:rsidP="000E36D5">
      <w:r>
        <w:br w:type="page"/>
      </w:r>
    </w:p>
    <w:p w14:paraId="17B70805" w14:textId="77777777" w:rsidR="000E36D5" w:rsidRDefault="000E36D5" w:rsidP="000E36D5">
      <w:pPr>
        <w:sectPr w:rsidR="000E36D5" w:rsidSect="00D401F5">
          <w:footerReference w:type="default" r:id="rId12"/>
          <w:pgSz w:w="12240" w:h="15840" w:code="1"/>
          <w:pgMar w:top="864" w:right="1008" w:bottom="864" w:left="1008" w:header="720" w:footer="144" w:gutter="0"/>
          <w:cols w:space="720"/>
          <w:docGrid w:linePitch="360"/>
        </w:sectPr>
      </w:pPr>
    </w:p>
    <w:p w14:paraId="63BB5BF7" w14:textId="77777777" w:rsidR="00762A22" w:rsidRDefault="00762A22" w:rsidP="006B6281">
      <w:pPr>
        <w:sectPr w:rsidR="00762A22" w:rsidSect="00674710">
          <w:pgSz w:w="12240" w:h="15840" w:code="1"/>
          <w:pgMar w:top="720" w:right="1008" w:bottom="720" w:left="1008" w:header="720" w:footer="144" w:gutter="0"/>
          <w:pgNumType w:start="1"/>
          <w:cols w:space="720"/>
          <w:docGrid w:linePitch="360"/>
        </w:sectPr>
      </w:pPr>
    </w:p>
    <w:p w14:paraId="25C3FCC2" w14:textId="77777777" w:rsidR="006B6281" w:rsidRDefault="006B6281" w:rsidP="006B6281">
      <w:r>
        <w:lastRenderedPageBreak/>
        <w:t xml:space="preserve">The determinant is associated with a square matrix </w:t>
      </w:r>
      <w:r w:rsidR="00CA306C" w:rsidRPr="006B6281">
        <w:rPr>
          <w:position w:val="-14"/>
        </w:rPr>
        <w:object w:dxaOrig="740" w:dyaOrig="400" w14:anchorId="7C0FB517">
          <v:shape id="_x0000_i1027" type="#_x0000_t75" style="width:37.65pt;height:20.35pt" o:ole="">
            <v:imagedata r:id="rId13" o:title=""/>
          </v:shape>
          <o:OLEObject Type="Embed" ProgID="Equation.DSMT4" ShapeID="_x0000_i1027" DrawAspect="Content" ObjectID="_1607090766" r:id="rId14"/>
        </w:object>
      </w:r>
      <w:r>
        <w:t>.</w:t>
      </w:r>
    </w:p>
    <w:p w14:paraId="6AC452C6" w14:textId="77777777" w:rsidR="006B6281" w:rsidRDefault="006B6281" w:rsidP="006B6281">
      <w:r>
        <w:t xml:space="preserve">The total terms </w:t>
      </w:r>
      <w:r w:rsidR="00674710">
        <w:t xml:space="preserve">(summation) </w:t>
      </w:r>
      <w:r>
        <w:t xml:space="preserve">of a determinant is equal to </w:t>
      </w:r>
      <w:r w:rsidRPr="006B6281">
        <w:rPr>
          <w:position w:val="-6"/>
        </w:rPr>
        <w:object w:dxaOrig="279" w:dyaOrig="300" w14:anchorId="01A3227A">
          <v:shape id="_x0000_i1028" type="#_x0000_t75" style="width:14.35pt;height:15pt" o:ole="">
            <v:imagedata r:id="rId15" o:title=""/>
          </v:shape>
          <o:OLEObject Type="Embed" ProgID="Equation.DSMT4" ShapeID="_x0000_i1028" DrawAspect="Content" ObjectID="_1607090767" r:id="rId16"/>
        </w:object>
      </w:r>
      <w:r>
        <w:t xml:space="preserve"> with </w:t>
      </w:r>
      <w:r w:rsidRPr="006B6281">
        <w:rPr>
          <w:b/>
          <w:i/>
          <w:sz w:val="28"/>
        </w:rPr>
        <w:t>n</w:t>
      </w:r>
      <w:r>
        <w:t xml:space="preserve"> entries (elements) to each </w:t>
      </w:r>
      <w:r w:rsidR="0017417D">
        <w:t xml:space="preserve">product </w:t>
      </w:r>
      <w:r>
        <w:t>term.</w:t>
      </w:r>
      <w:r w:rsidR="00674710">
        <w:t xml:space="preserve"> </w:t>
      </w:r>
      <w:r>
        <w:t xml:space="preserve">Half are positive </w:t>
      </w:r>
      <w:r w:rsidR="00B9795A">
        <w:t xml:space="preserve">(product </w:t>
      </w:r>
      <w:r>
        <w:t xml:space="preserve">sign </w:t>
      </w:r>
      <w:r w:rsidR="00B9795A">
        <w:t>stay the same)</w:t>
      </w:r>
      <w:r>
        <w:t xml:space="preserve"> and the other half sign has to be </w:t>
      </w:r>
      <w:r w:rsidR="007478DE">
        <w:t>multiplied by negative sign (or opposite sign)</w:t>
      </w:r>
      <w:r>
        <w:t>.</w:t>
      </w:r>
    </w:p>
    <w:p w14:paraId="08A86DE5" w14:textId="77777777" w:rsidR="006B6281" w:rsidRDefault="006B6281" w:rsidP="006B6281">
      <w:pPr>
        <w:spacing w:line="360" w:lineRule="auto"/>
      </w:pPr>
    </w:p>
    <w:p w14:paraId="408C9653" w14:textId="77777777" w:rsidR="006E703C" w:rsidRDefault="006E703C" w:rsidP="006B6281">
      <w:pPr>
        <w:spacing w:line="360" w:lineRule="auto"/>
      </w:pPr>
    </w:p>
    <w:p w14:paraId="6C6FC777" w14:textId="77777777" w:rsidR="0054736C" w:rsidRPr="0054736C" w:rsidRDefault="0054736C" w:rsidP="0054736C">
      <w:pPr>
        <w:spacing w:line="360" w:lineRule="auto"/>
        <w:rPr>
          <w:b/>
          <w:i/>
          <w:color w:val="833C0B" w:themeColor="accent2" w:themeShade="80"/>
          <w:sz w:val="32"/>
        </w:rPr>
      </w:pPr>
      <w:r w:rsidRPr="0054736C">
        <w:rPr>
          <w:b/>
          <w:i/>
          <w:color w:val="833C0B" w:themeColor="accent2" w:themeShade="80"/>
          <w:sz w:val="32"/>
        </w:rPr>
        <w:t>Block Method</w:t>
      </w:r>
    </w:p>
    <w:p w14:paraId="17440DDA" w14:textId="77777777" w:rsidR="002F4440" w:rsidRDefault="002F4440" w:rsidP="006B6281">
      <w:pPr>
        <w:ind w:left="720"/>
      </w:pPr>
      <w:r w:rsidRPr="00DC1095">
        <w:rPr>
          <w:position w:val="-34"/>
        </w:rPr>
        <w:object w:dxaOrig="1640" w:dyaOrig="800" w14:anchorId="6A6E642E">
          <v:shape id="_x0000_i1029" type="#_x0000_t75" style="width:81.65pt;height:39.65pt" o:ole="">
            <v:imagedata r:id="rId17" o:title=""/>
          </v:shape>
          <o:OLEObject Type="Embed" ProgID="Equation.DSMT4" ShapeID="_x0000_i1029" DrawAspect="Content" ObjectID="_1607090768" r:id="rId18"/>
        </w:object>
      </w:r>
    </w:p>
    <w:p w14:paraId="28D43425" w14:textId="77777777" w:rsidR="002F4440" w:rsidRPr="008541B1" w:rsidRDefault="002F4440" w:rsidP="002F4440">
      <w:pPr>
        <w:spacing w:line="360" w:lineRule="auto"/>
        <w:rPr>
          <w:b/>
          <w:i/>
          <w:color w:val="FF0000"/>
          <w:sz w:val="28"/>
        </w:rPr>
      </w:pPr>
      <w:r w:rsidRPr="008541B1">
        <w:rPr>
          <w:b/>
          <w:i/>
          <w:color w:val="FF0000"/>
          <w:sz w:val="28"/>
        </w:rPr>
        <w:t>Proof</w:t>
      </w:r>
    </w:p>
    <w:p w14:paraId="6FE14203" w14:textId="77777777" w:rsidR="002F4440" w:rsidRDefault="002F4440" w:rsidP="00674710">
      <w:pPr>
        <w:spacing w:line="240" w:lineRule="auto"/>
        <w:ind w:left="360"/>
      </w:pPr>
      <w:r w:rsidRPr="008541B1">
        <w:rPr>
          <w:position w:val="-66"/>
        </w:rPr>
        <w:object w:dxaOrig="4160" w:dyaOrig="1440" w14:anchorId="28062BF4">
          <v:shape id="_x0000_i1030" type="#_x0000_t75" style="width:207.65pt;height:1in" o:ole="">
            <v:imagedata r:id="rId19" o:title=""/>
          </v:shape>
          <o:OLEObject Type="Embed" ProgID="Equation.DSMT4" ShapeID="_x0000_i1030" DrawAspect="Content" ObjectID="_1607090769" r:id="rId20"/>
        </w:object>
      </w:r>
    </w:p>
    <w:p w14:paraId="2FAE4D60" w14:textId="77777777" w:rsidR="002F4440" w:rsidRDefault="002F4440" w:rsidP="002F4440">
      <w:pPr>
        <w:tabs>
          <w:tab w:val="left" w:pos="1800"/>
        </w:tabs>
        <w:ind w:left="360"/>
      </w:pPr>
      <w:r>
        <w:tab/>
      </w:r>
      <w:r w:rsidRPr="008541B1">
        <w:rPr>
          <w:position w:val="-30"/>
        </w:rPr>
        <w:object w:dxaOrig="2299" w:dyaOrig="720" w14:anchorId="0FD0FC85">
          <v:shape id="_x0000_i1031" type="#_x0000_t75" style="width:114.65pt;height:36pt" o:ole="">
            <v:imagedata r:id="rId21" o:title=""/>
          </v:shape>
          <o:OLEObject Type="Embed" ProgID="Equation.DSMT4" ShapeID="_x0000_i1031" DrawAspect="Content" ObjectID="_1607090770" r:id="rId22"/>
        </w:object>
      </w:r>
    </w:p>
    <w:p w14:paraId="4CDB1F16" w14:textId="77777777" w:rsidR="002F4440" w:rsidRDefault="002F4440" w:rsidP="002F4440">
      <w:pPr>
        <w:tabs>
          <w:tab w:val="left" w:pos="1800"/>
        </w:tabs>
        <w:ind w:left="360"/>
      </w:pPr>
      <w:r>
        <w:tab/>
      </w:r>
      <w:r w:rsidRPr="008541B1">
        <w:rPr>
          <w:position w:val="-30"/>
        </w:rPr>
        <w:object w:dxaOrig="1820" w:dyaOrig="720" w14:anchorId="5F743BBA">
          <v:shape id="_x0000_i1032" type="#_x0000_t75" style="width:90.65pt;height:36pt" o:ole="">
            <v:imagedata r:id="rId23" o:title=""/>
          </v:shape>
          <o:OLEObject Type="Embed" ProgID="Equation.DSMT4" ShapeID="_x0000_i1032" DrawAspect="Content" ObjectID="_1607090771" r:id="rId24"/>
        </w:object>
      </w:r>
    </w:p>
    <w:p w14:paraId="0D446636" w14:textId="77777777" w:rsidR="002F4440" w:rsidRDefault="002F4440" w:rsidP="002F4440">
      <w:pPr>
        <w:tabs>
          <w:tab w:val="left" w:pos="1800"/>
        </w:tabs>
        <w:ind w:left="360"/>
      </w:pPr>
      <w:r>
        <w:tab/>
      </w:r>
      <w:r w:rsidRPr="008541B1">
        <w:rPr>
          <w:position w:val="-30"/>
        </w:rPr>
        <w:object w:dxaOrig="1500" w:dyaOrig="720" w14:anchorId="09243E5E">
          <v:shape id="_x0000_i1033" type="#_x0000_t75" style="width:75pt;height:36pt" o:ole="">
            <v:imagedata r:id="rId25" o:title=""/>
          </v:shape>
          <o:OLEObject Type="Embed" ProgID="Equation.DSMT4" ShapeID="_x0000_i1033" DrawAspect="Content" ObjectID="_1607090772" r:id="rId26"/>
        </w:object>
      </w:r>
    </w:p>
    <w:p w14:paraId="1411E995" w14:textId="77777777" w:rsidR="002F4440" w:rsidRDefault="002F4440" w:rsidP="002F4440">
      <w:pPr>
        <w:tabs>
          <w:tab w:val="left" w:pos="1800"/>
        </w:tabs>
        <w:ind w:left="360"/>
      </w:pPr>
      <w:r>
        <w:tab/>
      </w:r>
      <w:r w:rsidRPr="008541B1">
        <w:rPr>
          <w:position w:val="-12"/>
        </w:rPr>
        <w:object w:dxaOrig="900" w:dyaOrig="360" w14:anchorId="4E794FEC">
          <v:shape id="_x0000_i1034" type="#_x0000_t75" style="width:45pt;height:18pt" o:ole="">
            <v:imagedata r:id="rId27" o:title=""/>
          </v:shape>
          <o:OLEObject Type="Embed" ProgID="Equation.DSMT4" ShapeID="_x0000_i1034" DrawAspect="Content" ObjectID="_1607090773" r:id="rId28"/>
        </w:object>
      </w:r>
    </w:p>
    <w:p w14:paraId="0E3AA2F1" w14:textId="77777777" w:rsidR="002F4440" w:rsidRDefault="002F4440" w:rsidP="002F4440"/>
    <w:p w14:paraId="7A89B8A9" w14:textId="77777777" w:rsidR="002F4440" w:rsidRPr="008541B1" w:rsidRDefault="002F4440" w:rsidP="002F4440">
      <w:pPr>
        <w:spacing w:line="360" w:lineRule="auto"/>
        <w:rPr>
          <w:b/>
          <w:i/>
        </w:rPr>
      </w:pPr>
      <w:r w:rsidRPr="008541B1">
        <w:rPr>
          <w:b/>
          <w:i/>
        </w:rPr>
        <w:t>Example</w:t>
      </w:r>
    </w:p>
    <w:p w14:paraId="107E25AE" w14:textId="77777777" w:rsidR="002F4440" w:rsidRDefault="002F4440" w:rsidP="002F4440">
      <w:pPr>
        <w:tabs>
          <w:tab w:val="left" w:pos="3600"/>
          <w:tab w:val="left" w:pos="5760"/>
        </w:tabs>
        <w:ind w:left="360"/>
      </w:pPr>
      <w:r w:rsidRPr="00E261A3">
        <w:rPr>
          <w:position w:val="-66"/>
        </w:rPr>
        <w:object w:dxaOrig="1900" w:dyaOrig="1440" w14:anchorId="1EFBFE48">
          <v:shape id="_x0000_i1035" type="#_x0000_t75" style="width:95.35pt;height:1in" o:ole="">
            <v:imagedata r:id="rId29" o:title=""/>
          </v:shape>
          <o:OLEObject Type="Embed" ProgID="Equation.DSMT4" ShapeID="_x0000_i1035" DrawAspect="Content" ObjectID="_1607090774" r:id="rId30"/>
        </w:object>
      </w:r>
      <w:r>
        <w:t xml:space="preserve"> </w:t>
      </w:r>
      <w:r>
        <w:tab/>
      </w:r>
      <w:r w:rsidRPr="00E261A3">
        <w:rPr>
          <w:position w:val="-30"/>
        </w:rPr>
        <w:object w:dxaOrig="1579" w:dyaOrig="720" w14:anchorId="4456D910">
          <v:shape id="_x0000_i1036" type="#_x0000_t75" style="width:78.65pt;height:36pt" o:ole="">
            <v:imagedata r:id="rId31" o:title=""/>
          </v:shape>
          <o:OLEObject Type="Embed" ProgID="Equation.DSMT4" ShapeID="_x0000_i1036" DrawAspect="Content" ObjectID="_1607090775" r:id="rId32"/>
        </w:object>
      </w:r>
      <w:r>
        <w:t xml:space="preserve"> </w:t>
      </w:r>
      <w:r>
        <w:tab/>
      </w:r>
      <w:r w:rsidRPr="00E261A3">
        <w:rPr>
          <w:position w:val="-30"/>
        </w:rPr>
        <w:object w:dxaOrig="1740" w:dyaOrig="720" w14:anchorId="52D20A89">
          <v:shape id="_x0000_i1037" type="#_x0000_t75" style="width:87pt;height:36pt" o:ole="">
            <v:imagedata r:id="rId33" o:title=""/>
          </v:shape>
          <o:OLEObject Type="Embed" ProgID="Equation.DSMT4" ShapeID="_x0000_i1037" DrawAspect="Content" ObjectID="_1607090776" r:id="rId34"/>
        </w:object>
      </w:r>
    </w:p>
    <w:p w14:paraId="52784878" w14:textId="77777777" w:rsidR="002F4440" w:rsidRDefault="002F4440" w:rsidP="002F4440">
      <w:pPr>
        <w:tabs>
          <w:tab w:val="left" w:pos="2160"/>
        </w:tabs>
        <w:ind w:left="360"/>
      </w:pPr>
      <w:r>
        <w:tab/>
      </w:r>
      <w:r w:rsidRPr="00E863D2">
        <w:rPr>
          <w:position w:val="-18"/>
        </w:rPr>
        <w:object w:dxaOrig="1420" w:dyaOrig="480" w14:anchorId="5EEB0DCC">
          <v:shape id="_x0000_i1038" type="#_x0000_t75" style="width:71.35pt;height:24pt" o:ole="">
            <v:imagedata r:id="rId35" o:title=""/>
          </v:shape>
          <o:OLEObject Type="Embed" ProgID="Equation.DSMT4" ShapeID="_x0000_i1038" DrawAspect="Content" ObjectID="_1607090777" r:id="rId36"/>
        </w:object>
      </w:r>
      <w:r>
        <w:t xml:space="preserve"> </w:t>
      </w:r>
    </w:p>
    <w:p w14:paraId="6B810FA3" w14:textId="77777777" w:rsidR="002F4440" w:rsidRDefault="002F4440" w:rsidP="002F4440"/>
    <w:p w14:paraId="5141DD92" w14:textId="77777777" w:rsidR="002F4440" w:rsidRPr="008541B1" w:rsidRDefault="002F4440" w:rsidP="002F4440">
      <w:pPr>
        <w:spacing w:line="360" w:lineRule="auto"/>
        <w:rPr>
          <w:b/>
          <w:i/>
        </w:rPr>
      </w:pPr>
      <w:r w:rsidRPr="008541B1">
        <w:rPr>
          <w:b/>
          <w:i/>
        </w:rPr>
        <w:t>Example</w:t>
      </w:r>
    </w:p>
    <w:p w14:paraId="66DDFF88" w14:textId="77777777" w:rsidR="002F4440" w:rsidRDefault="002F4440" w:rsidP="00DD2948">
      <w:pPr>
        <w:tabs>
          <w:tab w:val="left" w:pos="3600"/>
          <w:tab w:val="left" w:pos="5760"/>
        </w:tabs>
        <w:spacing w:after="120" w:line="240" w:lineRule="auto"/>
        <w:ind w:left="360"/>
      </w:pPr>
      <w:r w:rsidRPr="00E863D2">
        <w:rPr>
          <w:position w:val="-84"/>
        </w:rPr>
        <w:object w:dxaOrig="2659" w:dyaOrig="1800" w14:anchorId="7A7D37C1">
          <v:shape id="_x0000_i1039" type="#_x0000_t75" style="width:132.65pt;height:90pt" o:ole="">
            <v:imagedata r:id="rId37" o:title=""/>
          </v:shape>
          <o:OLEObject Type="Embed" ProgID="Equation.DSMT4" ShapeID="_x0000_i1039" DrawAspect="Content" ObjectID="_1607090778" r:id="rId38"/>
        </w:object>
      </w:r>
      <w:r>
        <w:t xml:space="preserve"> </w:t>
      </w:r>
      <w:r>
        <w:tab/>
      </w:r>
      <w:r w:rsidRPr="00E863D2">
        <w:rPr>
          <w:position w:val="-50"/>
        </w:rPr>
        <w:object w:dxaOrig="1780" w:dyaOrig="1120" w14:anchorId="30D0CF7D">
          <v:shape id="_x0000_i1040" type="#_x0000_t75" style="width:89.35pt;height:56.35pt" o:ole="">
            <v:imagedata r:id="rId39" o:title=""/>
          </v:shape>
          <o:OLEObject Type="Embed" ProgID="Equation.DSMT4" ShapeID="_x0000_i1040" DrawAspect="Content" ObjectID="_1607090779" r:id="rId40"/>
        </w:object>
      </w:r>
      <w:r>
        <w:t xml:space="preserve"> </w:t>
      </w:r>
      <w:r>
        <w:tab/>
      </w:r>
      <w:r w:rsidRPr="00E261A3">
        <w:rPr>
          <w:position w:val="-30"/>
        </w:rPr>
        <w:object w:dxaOrig="1840" w:dyaOrig="720" w14:anchorId="55B4C94C">
          <v:shape id="_x0000_i1041" type="#_x0000_t75" style="width:91.65pt;height:36pt" o:ole="">
            <v:imagedata r:id="rId41" o:title=""/>
          </v:shape>
          <o:OLEObject Type="Embed" ProgID="Equation.DSMT4" ShapeID="_x0000_i1041" DrawAspect="Content" ObjectID="_1607090780" r:id="rId42"/>
        </w:object>
      </w:r>
    </w:p>
    <w:p w14:paraId="6DA0E7E9" w14:textId="77777777" w:rsidR="00674710" w:rsidRDefault="002F4440" w:rsidP="006B6281">
      <w:pPr>
        <w:tabs>
          <w:tab w:val="left" w:pos="2160"/>
        </w:tabs>
        <w:spacing w:line="240" w:lineRule="auto"/>
        <w:ind w:left="360"/>
      </w:pPr>
      <w:r>
        <w:tab/>
      </w:r>
      <w:r w:rsidRPr="00E863D2">
        <w:rPr>
          <w:position w:val="-18"/>
        </w:rPr>
        <w:object w:dxaOrig="1760" w:dyaOrig="480" w14:anchorId="139B4F1D">
          <v:shape id="_x0000_i1042" type="#_x0000_t75" style="width:87.65pt;height:24pt" o:ole="">
            <v:imagedata r:id="rId43" o:title=""/>
          </v:shape>
          <o:OLEObject Type="Embed" ProgID="Equation.DSMT4" ShapeID="_x0000_i1042" DrawAspect="Content" ObjectID="_1607090781" r:id="rId44"/>
        </w:object>
      </w:r>
    </w:p>
    <w:p w14:paraId="50EDB7E0" w14:textId="77777777" w:rsidR="00674710" w:rsidRDefault="00674710" w:rsidP="00674710">
      <w:pPr>
        <w:spacing w:line="240" w:lineRule="auto"/>
        <w:jc w:val="center"/>
      </w:pPr>
      <w:r w:rsidRPr="00B27872">
        <w:object w:dxaOrig="720" w:dyaOrig="300" w14:anchorId="4836D198">
          <v:shape id="_x0000_i1043" type="#_x0000_t75" style="width:36pt;height:15pt" o:ole="">
            <v:imagedata r:id="rId45" o:title=""/>
          </v:shape>
          <o:OLEObject Type="Embed" ProgID="Equation.DSMT4" ShapeID="_x0000_i1043" DrawAspect="Content" ObjectID="_1607090782" r:id="rId46"/>
        </w:object>
      </w:r>
    </w:p>
    <w:p w14:paraId="4AB3EB4F" w14:textId="77777777" w:rsidR="00674710" w:rsidRDefault="00674710" w:rsidP="00674710">
      <w:pPr>
        <w:ind w:left="360"/>
      </w:pPr>
      <w:r w:rsidRPr="00674710">
        <w:rPr>
          <w:position w:val="-32"/>
        </w:rPr>
        <w:object w:dxaOrig="1700" w:dyaOrig="760" w14:anchorId="7A1387B0">
          <v:shape id="_x0000_i1044" type="#_x0000_t75" style="width:85.65pt;height:38.35pt" o:ole="">
            <v:imagedata r:id="rId47" o:title=""/>
          </v:shape>
          <o:OLEObject Type="Embed" ProgID="Equation.DSMT4" ShapeID="_x0000_i1044" DrawAspect="Content" ObjectID="_1607090783" r:id="rId48"/>
        </w:object>
      </w:r>
    </w:p>
    <w:p w14:paraId="735714DB" w14:textId="77777777" w:rsidR="00674710" w:rsidRDefault="00674710" w:rsidP="00674710"/>
    <w:p w14:paraId="6EC8099F" w14:textId="77777777" w:rsidR="00674710" w:rsidRDefault="00674710" w:rsidP="00674710"/>
    <w:p w14:paraId="0B26008A" w14:textId="77777777" w:rsidR="000573DD" w:rsidRDefault="000573DD" w:rsidP="00674710">
      <w:pPr>
        <w:spacing w:line="240" w:lineRule="auto"/>
        <w:jc w:val="center"/>
      </w:pPr>
      <w:r w:rsidRPr="000573DD">
        <w:object w:dxaOrig="660" w:dyaOrig="320" w14:anchorId="5A49521D">
          <v:shape id="_x0000_i1045" type="#_x0000_t75" style="width:33pt;height:15.65pt" o:ole="">
            <v:imagedata r:id="rId49" o:title=""/>
          </v:shape>
          <o:OLEObject Type="Embed" ProgID="Equation.DSMT4" ShapeID="_x0000_i1045" DrawAspect="Content" ObjectID="_1607090784" r:id="rId50"/>
        </w:object>
      </w:r>
    </w:p>
    <w:p w14:paraId="4BEF77A3" w14:textId="77777777" w:rsidR="000573DD" w:rsidRPr="00986135" w:rsidRDefault="00986135" w:rsidP="006E492A">
      <w:pPr>
        <w:spacing w:after="120"/>
        <w:rPr>
          <w:b/>
          <w:i/>
          <w:color w:val="833C0B" w:themeColor="accent2" w:themeShade="80"/>
          <w:sz w:val="28"/>
        </w:rPr>
      </w:pPr>
      <w:r w:rsidRPr="00986135">
        <w:rPr>
          <w:b/>
          <w:i/>
          <w:color w:val="833C0B" w:themeColor="accent2" w:themeShade="80"/>
          <w:sz w:val="28"/>
        </w:rPr>
        <w:t>Co-Factor Method</w:t>
      </w:r>
    </w:p>
    <w:p w14:paraId="3CCD8953" w14:textId="77777777" w:rsidR="00986135" w:rsidRDefault="00AE5957" w:rsidP="00D7365B">
      <w:pPr>
        <w:spacing w:line="240" w:lineRule="auto"/>
        <w:rPr>
          <w:sz w:val="28"/>
        </w:rPr>
      </w:pPr>
      <w:r w:rsidRPr="00AE5957">
        <w:rPr>
          <w:position w:val="-72"/>
          <w:sz w:val="28"/>
        </w:rPr>
        <w:object w:dxaOrig="6780" w:dyaOrig="1560" w14:anchorId="49E00105">
          <v:shape id="_x0000_i1046" type="#_x0000_t75" style="width:339.65pt;height:77.35pt" o:ole="">
            <v:imagedata r:id="rId51" o:title=""/>
          </v:shape>
          <o:OLEObject Type="Embed" ProgID="Equation.DSMT4" ShapeID="_x0000_i1046" DrawAspect="Content" ObjectID="_1607090785" r:id="rId52"/>
        </w:object>
      </w:r>
    </w:p>
    <w:p w14:paraId="3419F837" w14:textId="77777777" w:rsidR="006E492A" w:rsidRDefault="0042739B" w:rsidP="0042739B">
      <w:pPr>
        <w:tabs>
          <w:tab w:val="left" w:pos="1800"/>
        </w:tabs>
        <w:rPr>
          <w:sz w:val="28"/>
        </w:rPr>
      </w:pPr>
      <w:r>
        <w:rPr>
          <w:sz w:val="28"/>
        </w:rPr>
        <w:tab/>
      </w:r>
      <w:r w:rsidR="006E492A" w:rsidRPr="006E492A">
        <w:rPr>
          <w:position w:val="-18"/>
          <w:sz w:val="28"/>
        </w:rPr>
        <w:object w:dxaOrig="7699" w:dyaOrig="420" w14:anchorId="3193F888">
          <v:shape id="_x0000_i1047" type="#_x0000_t75" style="width:385.35pt;height:21pt" o:ole="">
            <v:imagedata r:id="rId53" o:title=""/>
          </v:shape>
          <o:OLEObject Type="Embed" ProgID="Equation.DSMT4" ShapeID="_x0000_i1047" DrawAspect="Content" ObjectID="_1607090786" r:id="rId54"/>
        </w:object>
      </w:r>
    </w:p>
    <w:p w14:paraId="63541F42" w14:textId="77777777" w:rsidR="0011593C" w:rsidRDefault="00DD601F" w:rsidP="00674710">
      <w:pPr>
        <w:spacing w:after="120"/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14B23979" wp14:editId="67B063D6">
                <wp:simplePos x="0" y="0"/>
                <wp:positionH relativeFrom="margin">
                  <wp:posOffset>304800</wp:posOffset>
                </wp:positionH>
                <wp:positionV relativeFrom="paragraph">
                  <wp:posOffset>60325</wp:posOffset>
                </wp:positionV>
                <wp:extent cx="5743575" cy="28575"/>
                <wp:effectExtent l="0" t="0" r="28575" b="28575"/>
                <wp:wrapNone/>
                <wp:docPr id="113" name="Straight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3575" cy="285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275FB7" id="Straight Connector 113" o:spid="_x0000_s1026" style="position:absolute;z-index:25180876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24pt,4.75pt" to="476.2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" strokecolor="#823b0b [1605]" strokeweight="1.5pt">
                <v:stroke dashstyle="longDashDot" joinstyle="miter"/>
                <w10:wrap anchorx="margin"/>
              </v:line>
            </w:pict>
          </mc:Fallback>
        </mc:AlternateContent>
      </w:r>
    </w:p>
    <w:p w14:paraId="2D40198B" w14:textId="77777777" w:rsidR="002F4440" w:rsidRPr="00B27872" w:rsidRDefault="002F4440" w:rsidP="0011593C">
      <w:pPr>
        <w:rPr>
          <w:b/>
          <w:color w:val="833C0B" w:themeColor="accent2" w:themeShade="80"/>
          <w:sz w:val="28"/>
        </w:rPr>
      </w:pPr>
      <w:r w:rsidRPr="00B27872">
        <w:rPr>
          <w:b/>
          <w:i/>
          <w:color w:val="833C0B" w:themeColor="accent2" w:themeShade="80"/>
          <w:sz w:val="32"/>
        </w:rPr>
        <w:t>Diagonal Method</w:t>
      </w:r>
    </w:p>
    <w:p w14:paraId="0F20B8EC" w14:textId="77777777" w:rsidR="002F4440" w:rsidRPr="00107319" w:rsidRDefault="008F75A9" w:rsidP="00D7365B">
      <w:pPr>
        <w:tabs>
          <w:tab w:val="left" w:pos="4320"/>
        </w:tabs>
        <w:spacing w:line="240" w:lineRule="auto"/>
        <w:ind w:left="720"/>
        <w:rPr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5B021F3" wp14:editId="74F2F1DD">
                <wp:simplePos x="0" y="0"/>
                <wp:positionH relativeFrom="column">
                  <wp:posOffset>1503045</wp:posOffset>
                </wp:positionH>
                <wp:positionV relativeFrom="paragraph">
                  <wp:posOffset>311150</wp:posOffset>
                </wp:positionV>
                <wp:extent cx="857250" cy="581025"/>
                <wp:effectExtent l="38100" t="0" r="19050" b="4762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0" cy="581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11B9CC" id="Straight Connector 9" o:spid="_x0000_s1026" style="position:absolute;flip:x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35pt,24.5pt" to="185.85pt,7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" strokecolor="blue">
                <v:stroke endarrow="block"/>
              </v:line>
            </w:pict>
          </mc:Fallback>
        </mc:AlternateContent>
      </w:r>
      <w:r w:rsidR="00323610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CA73732" wp14:editId="2735A56C">
                <wp:simplePos x="0" y="0"/>
                <wp:positionH relativeFrom="column">
                  <wp:posOffset>674370</wp:posOffset>
                </wp:positionH>
                <wp:positionV relativeFrom="paragraph">
                  <wp:posOffset>254000</wp:posOffset>
                </wp:positionV>
                <wp:extent cx="971550" cy="680085"/>
                <wp:effectExtent l="38100" t="0" r="19050" b="62865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71550" cy="6800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724979" id="Straight Connector 8" o:spid="_x0000_s1026" style="position:absolute;flip:x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1pt,20pt" to="129.6pt,7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" strokecolor="blue">
                <v:stroke endarrow="block"/>
              </v:line>
            </w:pict>
          </mc:Fallback>
        </mc:AlternateContent>
      </w:r>
      <w:r w:rsidR="00323610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4B92444" wp14:editId="5017D6B5">
                <wp:simplePos x="0" y="0"/>
                <wp:positionH relativeFrom="column">
                  <wp:posOffset>1081193</wp:posOffset>
                </wp:positionH>
                <wp:positionV relativeFrom="paragraph">
                  <wp:posOffset>304165</wp:posOffset>
                </wp:positionV>
                <wp:extent cx="922020" cy="619125"/>
                <wp:effectExtent l="38100" t="0" r="30480" b="4762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220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AB60CA" id="Straight Connector 7" o:spid="_x0000_s1026" style="position:absolute;flip:x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15pt,23.95pt" to="157.75pt,7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" strokecolor="blue">
                <v:stroke endarrow="block"/>
              </v:line>
            </w:pict>
          </mc:Fallback>
        </mc:AlternateContent>
      </w:r>
      <w:r w:rsidR="00323610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3D807C98" wp14:editId="3D94B99E">
                <wp:simplePos x="0" y="0"/>
                <wp:positionH relativeFrom="column">
                  <wp:posOffset>1055793</wp:posOffset>
                </wp:positionH>
                <wp:positionV relativeFrom="paragraph">
                  <wp:posOffset>220345</wp:posOffset>
                </wp:positionV>
                <wp:extent cx="1089660" cy="692785"/>
                <wp:effectExtent l="0" t="0" r="53340" b="5016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966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F7DD2A" id="Straight Connector 12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15pt,17.35pt" to="168.95pt,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" strokecolor="red">
                <v:stroke endarrow="block"/>
              </v:line>
            </w:pict>
          </mc:Fallback>
        </mc:AlternateContent>
      </w:r>
      <w:r w:rsidR="00323610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6837826F" wp14:editId="0DA1B067">
                <wp:simplePos x="0" y="0"/>
                <wp:positionH relativeFrom="column">
                  <wp:posOffset>738717</wp:posOffset>
                </wp:positionH>
                <wp:positionV relativeFrom="paragraph">
                  <wp:posOffset>272415</wp:posOffset>
                </wp:positionV>
                <wp:extent cx="1097280" cy="692785"/>
                <wp:effectExtent l="0" t="0" r="64770" b="5016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728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BA591C" id="Straight Connector 11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15pt,21.45pt" to="144.55pt,7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" strokecolor="red">
                <v:stroke endarrow="block"/>
              </v:line>
            </w:pict>
          </mc:Fallback>
        </mc:AlternateContent>
      </w:r>
      <w:r w:rsidR="00323610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22CE6EC6" wp14:editId="0EF91645">
                <wp:simplePos x="0" y="0"/>
                <wp:positionH relativeFrom="column">
                  <wp:posOffset>413385</wp:posOffset>
                </wp:positionH>
                <wp:positionV relativeFrom="paragraph">
                  <wp:posOffset>333798</wp:posOffset>
                </wp:positionV>
                <wp:extent cx="1005840" cy="626110"/>
                <wp:effectExtent l="0" t="0" r="60960" b="5969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5840" cy="6261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29A9D9" id="Straight Connector 10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55pt,26.3pt" to="111.75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" strokecolor="red">
                <v:stroke endarrow="block"/>
              </v:line>
            </w:pict>
          </mc:Fallback>
        </mc:AlternateContent>
      </w:r>
      <w:r w:rsidR="00323610" w:rsidRPr="003E3CD9">
        <w:rPr>
          <w:position w:val="-60"/>
          <w:sz w:val="28"/>
        </w:rPr>
        <w:object w:dxaOrig="2980" w:dyaOrig="1500" w14:anchorId="16040D7C">
          <v:shape id="_x0000_i1048" type="#_x0000_t75" style="width:149.35pt;height:75pt" o:ole="">
            <v:imagedata r:id="rId55" o:title=""/>
          </v:shape>
          <o:OLEObject Type="Embed" ProgID="Equation.DSMT4" ShapeID="_x0000_i1048" DrawAspect="Content" ObjectID="_1607090787" r:id="rId56"/>
        </w:object>
      </w:r>
      <w:r w:rsidR="002F4440">
        <w:rPr>
          <w:sz w:val="28"/>
        </w:rPr>
        <w:tab/>
      </w:r>
      <w:r w:rsidR="009A6B11" w:rsidRPr="009A6B11">
        <w:rPr>
          <w:position w:val="-72"/>
          <w:sz w:val="28"/>
        </w:rPr>
        <w:object w:dxaOrig="4599" w:dyaOrig="1560" w14:anchorId="348601AC">
          <v:shape id="_x0000_i1049" type="#_x0000_t75" style="width:230.35pt;height:78pt" o:ole="">
            <v:imagedata r:id="rId57" o:title=""/>
          </v:shape>
          <o:OLEObject Type="Embed" ProgID="Equation.DSMT4" ShapeID="_x0000_i1049" DrawAspect="Content" ObjectID="_1607090788" r:id="rId58"/>
        </w:object>
      </w:r>
    </w:p>
    <w:p w14:paraId="7562FDE3" w14:textId="77777777" w:rsidR="002F4440" w:rsidRDefault="002F4440" w:rsidP="002F4440">
      <w:r w:rsidRPr="00483F11">
        <w:rPr>
          <w:position w:val="-62"/>
          <w:sz w:val="28"/>
        </w:rPr>
        <w:object w:dxaOrig="9480" w:dyaOrig="1359" w14:anchorId="13FB0319">
          <v:shape id="_x0000_i1050" type="#_x0000_t75" style="width:475.35pt;height:67.35pt" o:ole="">
            <v:imagedata r:id="rId59" o:title=""/>
          </v:shape>
          <o:OLEObject Type="Embed" ProgID="Equation.DSMT4" ShapeID="_x0000_i1050" DrawAspect="Content" ObjectID="_1607090789" r:id="rId60"/>
        </w:object>
      </w:r>
    </w:p>
    <w:p w14:paraId="71B2EA98" w14:textId="77777777" w:rsidR="002F4440" w:rsidRDefault="00DD601F" w:rsidP="00674710">
      <w:pPr>
        <w:spacing w:after="120"/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FB280DE" wp14:editId="04D8070C">
                <wp:simplePos x="0" y="0"/>
                <wp:positionH relativeFrom="margin">
                  <wp:posOffset>74295</wp:posOffset>
                </wp:positionH>
                <wp:positionV relativeFrom="paragraph">
                  <wp:posOffset>4445</wp:posOffset>
                </wp:positionV>
                <wp:extent cx="5743575" cy="28575"/>
                <wp:effectExtent l="0" t="0" r="28575" b="28575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3575" cy="285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756819" id="Straight Connector 116" o:spid="_x0000_s1026" style="position:absolute;z-index:25181081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5.85pt,.35pt" to="458.1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" strokecolor="#823b0b [1605]" strokeweight="1.5pt">
                <v:stroke dashstyle="longDashDot" joinstyle="miter"/>
                <w10:wrap anchorx="margin"/>
              </v:line>
            </w:pict>
          </mc:Fallback>
        </mc:AlternateContent>
      </w:r>
      <w:r w:rsidR="0017417D">
        <w:rPr>
          <w:b/>
          <w:i/>
          <w:noProof/>
          <w:color w:val="833C0B" w:themeColor="accent2" w:themeShade="80"/>
          <w:sz w:val="32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D5A25D5" wp14:editId="6E9310C0">
                <wp:simplePos x="0" y="0"/>
                <wp:positionH relativeFrom="column">
                  <wp:posOffset>2379345</wp:posOffset>
                </wp:positionH>
                <wp:positionV relativeFrom="paragraph">
                  <wp:posOffset>156210</wp:posOffset>
                </wp:positionV>
                <wp:extent cx="590550" cy="342900"/>
                <wp:effectExtent l="0" t="0" r="0" b="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6A1A8C" w14:textId="77777777" w:rsidR="008749BB" w:rsidRPr="0017417D" w:rsidRDefault="008749BB">
                            <w:pPr>
                              <w:rPr>
                                <w:b/>
                                <w:i/>
                              </w:rPr>
                            </w:pPr>
                            <w:r w:rsidRPr="0017417D">
                              <w:rPr>
                                <w:b/>
                                <w:i/>
                              </w:rPr>
                              <w:t>Plu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5A25D5" id="_x0000_t202" coordsize="21600,21600" o:spt="202" path="m,l,21600r21600,l21600,xe">
                <v:stroke joinstyle="miter"/>
                <v:path gradientshapeok="t" o:connecttype="rect"/>
              </v:shapetype>
              <v:shape id="Text Box 61" o:spid="_x0000_s1026" type="#_x0000_t202" style="position:absolute;margin-left:187.35pt;margin-top:12.3pt;width:46.5pt;height:27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" filled="f" stroked="f" strokeweight=".5pt">
                <v:textbox>
                  <w:txbxContent>
                    <w:p w14:paraId="2B6A1A8C" w14:textId="77777777" w:rsidR="008749BB" w:rsidRPr="0017417D" w:rsidRDefault="008749BB">
                      <w:pPr>
                        <w:rPr>
                          <w:b/>
                          <w:i/>
                        </w:rPr>
                      </w:pPr>
                      <w:r w:rsidRPr="0017417D">
                        <w:rPr>
                          <w:b/>
                          <w:i/>
                        </w:rPr>
                        <w:t>Plus</w:t>
                      </w:r>
                    </w:p>
                  </w:txbxContent>
                </v:textbox>
              </v:shape>
            </w:pict>
          </mc:Fallback>
        </mc:AlternateContent>
      </w:r>
    </w:p>
    <w:p w14:paraId="77DEB03E" w14:textId="77777777" w:rsidR="002F4440" w:rsidRPr="001054FD" w:rsidRDefault="0017417D" w:rsidP="00107319">
      <w:pPr>
        <w:spacing w:line="360" w:lineRule="auto"/>
        <w:rPr>
          <w:b/>
          <w:i/>
          <w:color w:val="833C0B" w:themeColor="accent2" w:themeShade="80"/>
          <w:sz w:val="32"/>
        </w:rPr>
      </w:pPr>
      <w:r>
        <w:rPr>
          <w:b/>
          <w:i/>
          <w:noProof/>
          <w:color w:val="833C0B" w:themeColor="accent2" w:themeShade="80"/>
          <w:sz w:val="32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6ED8EA4" wp14:editId="1AF69B33">
                <wp:simplePos x="0" y="0"/>
                <wp:positionH relativeFrom="column">
                  <wp:posOffset>721995</wp:posOffset>
                </wp:positionH>
                <wp:positionV relativeFrom="paragraph">
                  <wp:posOffset>145415</wp:posOffset>
                </wp:positionV>
                <wp:extent cx="2066925" cy="219075"/>
                <wp:effectExtent l="38100" t="0" r="28575" b="85725"/>
                <wp:wrapNone/>
                <wp:docPr id="60" name="Straight Arrow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66925" cy="2190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  <a:prstDash val="lg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389C01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0" o:spid="_x0000_s1026" type="#_x0000_t32" style="position:absolute;margin-left:56.85pt;margin-top:11.45pt;width:162.75pt;height:17.25pt;flip:x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" strokecolor="#538135 [2409]" strokeweight=".5pt">
                <v:stroke dashstyle="longDash" endarrow="block" joinstyle="miter"/>
              </v:shape>
            </w:pict>
          </mc:Fallback>
        </mc:AlternateContent>
      </w:r>
      <w:r w:rsidR="001054FD" w:rsidRPr="001054FD">
        <w:rPr>
          <w:b/>
          <w:i/>
          <w:color w:val="833C0B" w:themeColor="accent2" w:themeShade="80"/>
          <w:sz w:val="32"/>
        </w:rPr>
        <w:t xml:space="preserve">Another </w:t>
      </w:r>
      <w:r w:rsidR="002F4440" w:rsidRPr="001054FD">
        <w:rPr>
          <w:b/>
          <w:i/>
          <w:color w:val="833C0B" w:themeColor="accent2" w:themeShade="80"/>
          <w:sz w:val="32"/>
        </w:rPr>
        <w:t>Method</w:t>
      </w:r>
    </w:p>
    <w:p w14:paraId="351C3170" w14:textId="77777777" w:rsidR="002F4440" w:rsidRDefault="00F6169F" w:rsidP="00674710">
      <w:pPr>
        <w:spacing w:line="240" w:lineRule="auto"/>
        <w:ind w:left="180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9EA954A" wp14:editId="01ACBA57">
                <wp:simplePos x="0" y="0"/>
                <wp:positionH relativeFrom="column">
                  <wp:posOffset>91440</wp:posOffset>
                </wp:positionH>
                <wp:positionV relativeFrom="paragraph">
                  <wp:posOffset>170815</wp:posOffset>
                </wp:positionV>
                <wp:extent cx="358140" cy="342900"/>
                <wp:effectExtent l="0" t="0" r="22860" b="19050"/>
                <wp:wrapNone/>
                <wp:docPr id="1" name="Ova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8140" cy="3429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AFD2CD9" id="Oval 1" o:spid="_x0000_s1026" style="position:absolute;margin-left:7.2pt;margin-top:13.45pt;width:28.2pt;height:2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" filled="f" strokecolor="red" strokeweight="1.5pt"/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B02CED0" wp14:editId="5A7541AB">
                <wp:simplePos x="0" y="0"/>
                <wp:positionH relativeFrom="column">
                  <wp:posOffset>791210</wp:posOffset>
                </wp:positionH>
                <wp:positionV relativeFrom="paragraph">
                  <wp:posOffset>658495</wp:posOffset>
                </wp:positionV>
                <wp:extent cx="207010" cy="229235"/>
                <wp:effectExtent l="19050" t="0" r="21590" b="37465"/>
                <wp:wrapNone/>
                <wp:docPr id="2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010" cy="229235"/>
                        </a:xfrm>
                        <a:custGeom>
                          <a:avLst/>
                          <a:gdLst>
                            <a:gd name="T0" fmla="*/ 74 w 326"/>
                            <a:gd name="T1" fmla="*/ 84 h 361"/>
                            <a:gd name="T2" fmla="*/ 158 w 326"/>
                            <a:gd name="T3" fmla="*/ 144 h 361"/>
                            <a:gd name="T4" fmla="*/ 302 w 326"/>
                            <a:gd name="T5" fmla="*/ 276 h 361"/>
                            <a:gd name="T6" fmla="*/ 326 w 326"/>
                            <a:gd name="T7" fmla="*/ 240 h 361"/>
                            <a:gd name="T8" fmla="*/ 302 w 326"/>
                            <a:gd name="T9" fmla="*/ 0 h 361"/>
                            <a:gd name="T10" fmla="*/ 218 w 326"/>
                            <a:gd name="T11" fmla="*/ 96 h 361"/>
                            <a:gd name="T12" fmla="*/ 146 w 326"/>
                            <a:gd name="T13" fmla="*/ 240 h 361"/>
                            <a:gd name="T14" fmla="*/ 110 w 326"/>
                            <a:gd name="T15" fmla="*/ 264 h 361"/>
                            <a:gd name="T16" fmla="*/ 26 w 326"/>
                            <a:gd name="T17" fmla="*/ 324 h 3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326" h="361">
                              <a:moveTo>
                                <a:pt x="74" y="84"/>
                              </a:moveTo>
                              <a:cubicBezTo>
                                <a:pt x="213" y="223"/>
                                <a:pt x="0" y="18"/>
                                <a:pt x="158" y="144"/>
                              </a:cubicBezTo>
                              <a:cubicBezTo>
                                <a:pt x="211" y="187"/>
                                <a:pt x="246" y="238"/>
                                <a:pt x="302" y="276"/>
                              </a:cubicBezTo>
                              <a:cubicBezTo>
                                <a:pt x="310" y="264"/>
                                <a:pt x="326" y="254"/>
                                <a:pt x="326" y="240"/>
                              </a:cubicBezTo>
                              <a:cubicBezTo>
                                <a:pt x="326" y="160"/>
                                <a:pt x="302" y="0"/>
                                <a:pt x="302" y="0"/>
                              </a:cubicBezTo>
                              <a:cubicBezTo>
                                <a:pt x="254" y="32"/>
                                <a:pt x="260" y="54"/>
                                <a:pt x="218" y="96"/>
                              </a:cubicBezTo>
                              <a:cubicBezTo>
                                <a:pt x="208" y="127"/>
                                <a:pt x="168" y="218"/>
                                <a:pt x="146" y="240"/>
                              </a:cubicBezTo>
                              <a:cubicBezTo>
                                <a:pt x="136" y="250"/>
                                <a:pt x="121" y="254"/>
                                <a:pt x="110" y="264"/>
                              </a:cubicBezTo>
                              <a:cubicBezTo>
                                <a:pt x="30" y="336"/>
                                <a:pt x="63" y="361"/>
                                <a:pt x="26" y="3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814981" id="Freeform 2" o:spid="_x0000_s1026" style="position:absolute;margin-left:62.3pt;margin-top:51.85pt;width:16.3pt;height:18.0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26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" path="m74,84c213,223,,18,158,144v53,43,88,94,144,132c310,264,326,254,326,240,326,160,302,,302,,254,32,260,54,218,96v-10,31,-50,122,-72,144c136,250,121,254,110,264,30,336,63,361,26,324e" filled="f" strokecolor="red" strokeweight="1.5pt">
                <v:stroke endarrow="block"/>
                <v:path arrowok="t" o:connecttype="custom" o:connectlocs="46990,53340;100330,91440;191770,175260;207010,152400;191770,0;138430,60960;92710,152400;69850,167640;16510,205740" o:connectangles="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8141EC6" wp14:editId="5F652173">
                <wp:simplePos x="0" y="0"/>
                <wp:positionH relativeFrom="column">
                  <wp:posOffset>1187450</wp:posOffset>
                </wp:positionH>
                <wp:positionV relativeFrom="paragraph">
                  <wp:posOffset>643255</wp:posOffset>
                </wp:positionV>
                <wp:extent cx="207010" cy="229235"/>
                <wp:effectExtent l="19050" t="0" r="21590" b="37465"/>
                <wp:wrapNone/>
                <wp:docPr id="3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010" cy="229235"/>
                        </a:xfrm>
                        <a:custGeom>
                          <a:avLst/>
                          <a:gdLst>
                            <a:gd name="T0" fmla="*/ 74 w 326"/>
                            <a:gd name="T1" fmla="*/ 84 h 361"/>
                            <a:gd name="T2" fmla="*/ 158 w 326"/>
                            <a:gd name="T3" fmla="*/ 144 h 361"/>
                            <a:gd name="T4" fmla="*/ 302 w 326"/>
                            <a:gd name="T5" fmla="*/ 276 h 361"/>
                            <a:gd name="T6" fmla="*/ 326 w 326"/>
                            <a:gd name="T7" fmla="*/ 240 h 361"/>
                            <a:gd name="T8" fmla="*/ 302 w 326"/>
                            <a:gd name="T9" fmla="*/ 0 h 361"/>
                            <a:gd name="T10" fmla="*/ 218 w 326"/>
                            <a:gd name="T11" fmla="*/ 96 h 361"/>
                            <a:gd name="T12" fmla="*/ 146 w 326"/>
                            <a:gd name="T13" fmla="*/ 240 h 361"/>
                            <a:gd name="T14" fmla="*/ 110 w 326"/>
                            <a:gd name="T15" fmla="*/ 264 h 361"/>
                            <a:gd name="T16" fmla="*/ 26 w 326"/>
                            <a:gd name="T17" fmla="*/ 324 h 3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326" h="361">
                              <a:moveTo>
                                <a:pt x="74" y="84"/>
                              </a:moveTo>
                              <a:cubicBezTo>
                                <a:pt x="213" y="223"/>
                                <a:pt x="0" y="18"/>
                                <a:pt x="158" y="144"/>
                              </a:cubicBezTo>
                              <a:cubicBezTo>
                                <a:pt x="211" y="187"/>
                                <a:pt x="246" y="238"/>
                                <a:pt x="302" y="276"/>
                              </a:cubicBezTo>
                              <a:cubicBezTo>
                                <a:pt x="310" y="264"/>
                                <a:pt x="326" y="254"/>
                                <a:pt x="326" y="240"/>
                              </a:cubicBezTo>
                              <a:cubicBezTo>
                                <a:pt x="326" y="160"/>
                                <a:pt x="302" y="0"/>
                                <a:pt x="302" y="0"/>
                              </a:cubicBezTo>
                              <a:cubicBezTo>
                                <a:pt x="254" y="32"/>
                                <a:pt x="260" y="54"/>
                                <a:pt x="218" y="96"/>
                              </a:cubicBezTo>
                              <a:cubicBezTo>
                                <a:pt x="208" y="127"/>
                                <a:pt x="168" y="218"/>
                                <a:pt x="146" y="240"/>
                              </a:cubicBezTo>
                              <a:cubicBezTo>
                                <a:pt x="136" y="250"/>
                                <a:pt x="121" y="254"/>
                                <a:pt x="110" y="264"/>
                              </a:cubicBezTo>
                              <a:cubicBezTo>
                                <a:pt x="30" y="336"/>
                                <a:pt x="63" y="361"/>
                                <a:pt x="26" y="3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3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D669A8" id="Freeform 3" o:spid="_x0000_s1026" style="position:absolute;margin-left:93.5pt;margin-top:50.65pt;width:16.3pt;height:18.0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26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" path="m74,84c213,223,,18,158,144v53,43,88,94,144,132c310,264,326,254,326,240,326,160,302,,302,,254,32,260,54,218,96v-10,31,-50,122,-72,144c136,250,121,254,110,264,30,336,63,361,26,324e" filled="f" strokecolor="#7b7b7b [2406]" strokeweight="1.5pt">
                <v:stroke endarrow="block"/>
                <v:path arrowok="t" o:connecttype="custom" o:connectlocs="46990,53340;100330,91440;191770,175260;207010,152400;191770,0;138430,60960;92710,152400;69850,167640;16510,205740" o:connectangles="0,0,0,0,0,0,0,0,0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1B5E36A" wp14:editId="45C131F0">
                <wp:simplePos x="0" y="0"/>
                <wp:positionH relativeFrom="column">
                  <wp:posOffset>1553210</wp:posOffset>
                </wp:positionH>
                <wp:positionV relativeFrom="paragraph">
                  <wp:posOffset>681355</wp:posOffset>
                </wp:positionV>
                <wp:extent cx="207010" cy="229235"/>
                <wp:effectExtent l="19050" t="0" r="21590" b="37465"/>
                <wp:wrapNone/>
                <wp:docPr id="4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010" cy="229235"/>
                        </a:xfrm>
                        <a:custGeom>
                          <a:avLst/>
                          <a:gdLst>
                            <a:gd name="T0" fmla="*/ 74 w 326"/>
                            <a:gd name="T1" fmla="*/ 84 h 361"/>
                            <a:gd name="T2" fmla="*/ 158 w 326"/>
                            <a:gd name="T3" fmla="*/ 144 h 361"/>
                            <a:gd name="T4" fmla="*/ 302 w 326"/>
                            <a:gd name="T5" fmla="*/ 276 h 361"/>
                            <a:gd name="T6" fmla="*/ 326 w 326"/>
                            <a:gd name="T7" fmla="*/ 240 h 361"/>
                            <a:gd name="T8" fmla="*/ 302 w 326"/>
                            <a:gd name="T9" fmla="*/ 0 h 361"/>
                            <a:gd name="T10" fmla="*/ 218 w 326"/>
                            <a:gd name="T11" fmla="*/ 96 h 361"/>
                            <a:gd name="T12" fmla="*/ 146 w 326"/>
                            <a:gd name="T13" fmla="*/ 240 h 361"/>
                            <a:gd name="T14" fmla="*/ 110 w 326"/>
                            <a:gd name="T15" fmla="*/ 264 h 361"/>
                            <a:gd name="T16" fmla="*/ 26 w 326"/>
                            <a:gd name="T17" fmla="*/ 324 h 3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326" h="361">
                              <a:moveTo>
                                <a:pt x="74" y="84"/>
                              </a:moveTo>
                              <a:cubicBezTo>
                                <a:pt x="213" y="223"/>
                                <a:pt x="0" y="18"/>
                                <a:pt x="158" y="144"/>
                              </a:cubicBezTo>
                              <a:cubicBezTo>
                                <a:pt x="211" y="187"/>
                                <a:pt x="246" y="238"/>
                                <a:pt x="302" y="276"/>
                              </a:cubicBezTo>
                              <a:cubicBezTo>
                                <a:pt x="310" y="264"/>
                                <a:pt x="326" y="254"/>
                                <a:pt x="326" y="240"/>
                              </a:cubicBezTo>
                              <a:cubicBezTo>
                                <a:pt x="326" y="160"/>
                                <a:pt x="302" y="0"/>
                                <a:pt x="302" y="0"/>
                              </a:cubicBezTo>
                              <a:cubicBezTo>
                                <a:pt x="254" y="32"/>
                                <a:pt x="260" y="54"/>
                                <a:pt x="218" y="96"/>
                              </a:cubicBezTo>
                              <a:cubicBezTo>
                                <a:pt x="208" y="127"/>
                                <a:pt x="168" y="218"/>
                                <a:pt x="146" y="240"/>
                              </a:cubicBezTo>
                              <a:cubicBezTo>
                                <a:pt x="136" y="250"/>
                                <a:pt x="121" y="254"/>
                                <a:pt x="110" y="264"/>
                              </a:cubicBezTo>
                              <a:cubicBezTo>
                                <a:pt x="30" y="336"/>
                                <a:pt x="63" y="361"/>
                                <a:pt x="26" y="3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69DE3C" id="Freeform 4" o:spid="_x0000_s1026" style="position:absolute;margin-left:122.3pt;margin-top:53.65pt;width:16.3pt;height:18.0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26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" path="m74,84c213,223,,18,158,144v53,43,88,94,144,132c310,264,326,254,326,240,326,160,302,,302,,254,32,260,54,218,96v-10,31,-50,122,-72,144c136,250,121,254,110,264,30,336,63,361,26,324e" filled="f" strokecolor="#2e74b5 [2404]" strokeweight="1.5pt">
                <v:stroke endarrow="block"/>
                <v:path arrowok="t" o:connecttype="custom" o:connectlocs="46990,53340;100330,91440;191770,175260;207010,152400;191770,0;138430,60960;92710,152400;69850,167640;16510,205740" o:connectangles="0,0,0,0,0,0,0,0,0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4885E24" wp14:editId="1FA59304">
                <wp:simplePos x="0" y="0"/>
                <wp:positionH relativeFrom="column">
                  <wp:posOffset>525780</wp:posOffset>
                </wp:positionH>
                <wp:positionV relativeFrom="paragraph">
                  <wp:posOffset>186055</wp:posOffset>
                </wp:positionV>
                <wp:extent cx="358140" cy="342900"/>
                <wp:effectExtent l="0" t="0" r="22860" b="19050"/>
                <wp:wrapNone/>
                <wp:docPr id="5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8140" cy="3429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accent3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B66B78F" id="Oval 5" o:spid="_x0000_s1026" style="position:absolute;margin-left:41.4pt;margin-top:14.65pt;width:28.2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" filled="f" strokecolor="#7b7b7b [2406]" strokeweight="1.5pt"/>
            </w:pict>
          </mc:Fallback>
        </mc:AlternateContent>
      </w:r>
      <w:r>
        <w:rPr>
          <w:b/>
          <w:i/>
          <w:noProof/>
          <w:color w:val="FF0000"/>
          <w:sz w:val="3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C301C9D" wp14:editId="2E05B73A">
                <wp:simplePos x="0" y="0"/>
                <wp:positionH relativeFrom="column">
                  <wp:posOffset>937260</wp:posOffset>
                </wp:positionH>
                <wp:positionV relativeFrom="paragraph">
                  <wp:posOffset>178435</wp:posOffset>
                </wp:positionV>
                <wp:extent cx="358140" cy="342900"/>
                <wp:effectExtent l="0" t="0" r="22860" b="19050"/>
                <wp:wrapNone/>
                <wp:docPr id="6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8140" cy="3429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accent1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7A4A1D7" id="Oval 6" o:spid="_x0000_s1026" style="position:absolute;margin-left:73.8pt;margin-top:14.05pt;width:28.2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" filled="f" strokecolor="#2e74b5 [2404]" strokeweight="1.5pt"/>
            </w:pict>
          </mc:Fallback>
        </mc:AlternateContent>
      </w:r>
      <w:r w:rsidRPr="00F6169F">
        <w:rPr>
          <w:position w:val="-76"/>
          <w:sz w:val="28"/>
        </w:rPr>
        <w:object w:dxaOrig="3040" w:dyaOrig="1640" w14:anchorId="4A3F264A">
          <v:shape id="_x0000_i1051" type="#_x0000_t75" style="width:152.35pt;height:82.35pt" o:ole="">
            <v:imagedata r:id="rId61" o:title=""/>
          </v:shape>
          <o:OLEObject Type="Embed" ProgID="Equation.DSMT4" ShapeID="_x0000_i1051" DrawAspect="Content" ObjectID="_1607090790" r:id="rId62"/>
        </w:object>
      </w:r>
    </w:p>
    <w:p w14:paraId="15A1535B" w14:textId="77777777" w:rsidR="002F4440" w:rsidRDefault="002F4440" w:rsidP="002F4440">
      <w:pPr>
        <w:ind w:left="1440"/>
        <w:rPr>
          <w:sz w:val="28"/>
        </w:rPr>
      </w:pPr>
      <w:r w:rsidRPr="00D160BD">
        <w:rPr>
          <w:position w:val="-20"/>
          <w:sz w:val="28"/>
        </w:rPr>
        <w:object w:dxaOrig="7820" w:dyaOrig="520" w14:anchorId="73ACD3A0">
          <v:shape id="_x0000_i1052" type="#_x0000_t75" style="width:391.35pt;height:25.65pt" o:ole="">
            <v:imagedata r:id="rId63" o:title=""/>
          </v:shape>
          <o:OLEObject Type="Embed" ProgID="Equation.DSMT4" ShapeID="_x0000_i1052" DrawAspect="Content" ObjectID="_1607090791" r:id="rId64"/>
        </w:object>
      </w:r>
    </w:p>
    <w:p w14:paraId="69079057" w14:textId="77777777" w:rsidR="00C269AD" w:rsidRDefault="00DD601F" w:rsidP="00C269AD"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83F8CCC" wp14:editId="2C52FD72">
                <wp:simplePos x="0" y="0"/>
                <wp:positionH relativeFrom="margin">
                  <wp:posOffset>217170</wp:posOffset>
                </wp:positionH>
                <wp:positionV relativeFrom="paragraph">
                  <wp:posOffset>88900</wp:posOffset>
                </wp:positionV>
                <wp:extent cx="5743575" cy="28575"/>
                <wp:effectExtent l="0" t="0" r="28575" b="28575"/>
                <wp:wrapNone/>
                <wp:docPr id="117" name="Straight Connector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3575" cy="285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B26E7E" id="Straight Connector 117" o:spid="_x0000_s1026" style="position:absolute;z-index:2518128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17.1pt,7pt" to="469.3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" strokecolor="#823b0b [1605]" strokeweight="1.5pt">
                <v:stroke dashstyle="longDashDot" joinstyle="miter"/>
                <w10:wrap anchorx="margin"/>
              </v:line>
            </w:pict>
          </mc:Fallback>
        </mc:AlternateContent>
      </w:r>
    </w:p>
    <w:p w14:paraId="623941FB" w14:textId="77777777" w:rsidR="00CA306C" w:rsidRDefault="00CA306C" w:rsidP="00CA306C">
      <w:pPr>
        <w:tabs>
          <w:tab w:val="left" w:pos="5040"/>
        </w:tabs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436C5A9" wp14:editId="06D1BBEF">
                <wp:simplePos x="0" y="0"/>
                <wp:positionH relativeFrom="column">
                  <wp:posOffset>3379470</wp:posOffset>
                </wp:positionH>
                <wp:positionV relativeFrom="paragraph">
                  <wp:posOffset>118110</wp:posOffset>
                </wp:positionV>
                <wp:extent cx="942975" cy="723900"/>
                <wp:effectExtent l="0" t="0" r="28575" b="190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42975" cy="72390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1A8BBD" id="Straight Connector 62" o:spid="_x0000_s1026" style="position:absolute;flip:x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1pt,9.3pt" to="340.35pt,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" strokecolor="red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55D59D5F" wp14:editId="3723782C">
                <wp:simplePos x="0" y="0"/>
                <wp:positionH relativeFrom="column">
                  <wp:posOffset>3230562</wp:posOffset>
                </wp:positionH>
                <wp:positionV relativeFrom="paragraph">
                  <wp:posOffset>249873</wp:posOffset>
                </wp:positionV>
                <wp:extent cx="855683" cy="1332511"/>
                <wp:effectExtent l="9208" t="276542" r="0" b="163513"/>
                <wp:wrapNone/>
                <wp:docPr id="64" name="Freeform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276766">
                          <a:off x="0" y="0"/>
                          <a:ext cx="855683" cy="1332511"/>
                        </a:xfrm>
                        <a:custGeom>
                          <a:avLst/>
                          <a:gdLst>
                            <a:gd name="connsiteX0" fmla="*/ 0 w 740675"/>
                            <a:gd name="connsiteY0" fmla="*/ 95250 h 1335984"/>
                            <a:gd name="connsiteX1" fmla="*/ 123825 w 740675"/>
                            <a:gd name="connsiteY1" fmla="*/ 1257300 h 1335984"/>
                            <a:gd name="connsiteX2" fmla="*/ 714375 w 740675"/>
                            <a:gd name="connsiteY2" fmla="*/ 1095375 h 1335984"/>
                            <a:gd name="connsiteX3" fmla="*/ 657225 w 740675"/>
                            <a:gd name="connsiteY3" fmla="*/ 0 h 13359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740675" h="1335984">
                              <a:moveTo>
                                <a:pt x="0" y="95250"/>
                              </a:moveTo>
                              <a:cubicBezTo>
                                <a:pt x="2381" y="592931"/>
                                <a:pt x="4763" y="1090613"/>
                                <a:pt x="123825" y="1257300"/>
                              </a:cubicBezTo>
                              <a:cubicBezTo>
                                <a:pt x="242887" y="1423987"/>
                                <a:pt x="625475" y="1304925"/>
                                <a:pt x="714375" y="1095375"/>
                              </a:cubicBezTo>
                              <a:cubicBezTo>
                                <a:pt x="803275" y="885825"/>
                                <a:pt x="636588" y="201612"/>
                                <a:pt x="657225" y="0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78E0C" id="Freeform 64" o:spid="_x0000_s1026" style="position:absolute;margin-left:254.35pt;margin-top:19.7pt;width:67.4pt;height:104.9pt;rotation:3579102fd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0675,1335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" path="m,95250v2381,497681,4763,995363,123825,1162050c242887,1423987,625475,1304925,714375,1095375,803275,885825,636588,201612,657225,e" filled="f" strokecolor="#bf8f00 [2407]" strokeweight="2.25pt">
                <v:stroke dashstyle="dashDot" joinstyle="miter"/>
                <v:path arrowok="t" o:connecttype="custom" o:connectlocs="0,95002;143052,1254032;825299,1092527;759275,0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39F2A209" wp14:editId="66C5FA3C">
                <wp:simplePos x="0" y="0"/>
                <wp:positionH relativeFrom="column">
                  <wp:posOffset>2864485</wp:posOffset>
                </wp:positionH>
                <wp:positionV relativeFrom="paragraph">
                  <wp:posOffset>232410</wp:posOffset>
                </wp:positionV>
                <wp:extent cx="1516853" cy="987799"/>
                <wp:effectExtent l="0" t="0" r="0" b="79375"/>
                <wp:wrapNone/>
                <wp:docPr id="99" name="Freeform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155242" flipV="1">
                          <a:off x="0" y="0"/>
                          <a:ext cx="1516853" cy="987799"/>
                        </a:xfrm>
                        <a:custGeom>
                          <a:avLst/>
                          <a:gdLst>
                            <a:gd name="connsiteX0" fmla="*/ 0 w 1516853"/>
                            <a:gd name="connsiteY0" fmla="*/ 309777 h 987799"/>
                            <a:gd name="connsiteX1" fmla="*/ 1057275 w 1516853"/>
                            <a:gd name="connsiteY1" fmla="*/ 986052 h 987799"/>
                            <a:gd name="connsiteX2" fmla="*/ 1514475 w 1516853"/>
                            <a:gd name="connsiteY2" fmla="*/ 490752 h 987799"/>
                            <a:gd name="connsiteX3" fmla="*/ 885825 w 1516853"/>
                            <a:gd name="connsiteY3" fmla="*/ 43077 h 987799"/>
                            <a:gd name="connsiteX4" fmla="*/ 876300 w 1516853"/>
                            <a:gd name="connsiteY4" fmla="*/ 43077 h 9877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516853" h="987799">
                              <a:moveTo>
                                <a:pt x="0" y="309777"/>
                              </a:moveTo>
                              <a:cubicBezTo>
                                <a:pt x="402431" y="632833"/>
                                <a:pt x="804863" y="955890"/>
                                <a:pt x="1057275" y="986052"/>
                              </a:cubicBezTo>
                              <a:cubicBezTo>
                                <a:pt x="1309688" y="1016215"/>
                                <a:pt x="1543050" y="647914"/>
                                <a:pt x="1514475" y="490752"/>
                              </a:cubicBezTo>
                              <a:cubicBezTo>
                                <a:pt x="1485900" y="333590"/>
                                <a:pt x="992187" y="117689"/>
                                <a:pt x="885825" y="43077"/>
                              </a:cubicBezTo>
                              <a:cubicBezTo>
                                <a:pt x="779463" y="-31535"/>
                                <a:pt x="827881" y="5771"/>
                                <a:pt x="876300" y="43077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0000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D5E5DB" id="Freeform 99" o:spid="_x0000_s1026" style="position:absolute;margin-left:225.55pt;margin-top:18.3pt;width:119.45pt;height:77.8pt;rotation:-11092232fd;flip:y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516853,987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" path="m,309777c402431,632833,804863,955890,1057275,986052v252413,30163,485775,-338138,457200,-495300c1485900,333590,992187,117689,885825,43077v-106362,-74612,-57944,-37306,-9525,e" filled="f" strokecolor="red" strokeweight="2.25pt">
                <v:stroke dashstyle="dashDot" joinstyle="miter"/>
                <v:path arrowok="t" o:connecttype="custom" o:connectlocs="0,309777;1057275,986052;1514475,490752;885825,43077;876300,43077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0803D293" wp14:editId="541DD039">
                <wp:simplePos x="0" y="0"/>
                <wp:positionH relativeFrom="column">
                  <wp:posOffset>588645</wp:posOffset>
                </wp:positionH>
                <wp:positionV relativeFrom="paragraph">
                  <wp:posOffset>198858</wp:posOffset>
                </wp:positionV>
                <wp:extent cx="1516853" cy="987799"/>
                <wp:effectExtent l="19050" t="19050" r="26670" b="22225"/>
                <wp:wrapNone/>
                <wp:docPr id="101" name="Freeform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6853" cy="987799"/>
                        </a:xfrm>
                        <a:custGeom>
                          <a:avLst/>
                          <a:gdLst>
                            <a:gd name="connsiteX0" fmla="*/ 0 w 1516853"/>
                            <a:gd name="connsiteY0" fmla="*/ 309777 h 987799"/>
                            <a:gd name="connsiteX1" fmla="*/ 1057275 w 1516853"/>
                            <a:gd name="connsiteY1" fmla="*/ 986052 h 987799"/>
                            <a:gd name="connsiteX2" fmla="*/ 1514475 w 1516853"/>
                            <a:gd name="connsiteY2" fmla="*/ 490752 h 987799"/>
                            <a:gd name="connsiteX3" fmla="*/ 885825 w 1516853"/>
                            <a:gd name="connsiteY3" fmla="*/ 43077 h 987799"/>
                            <a:gd name="connsiteX4" fmla="*/ 876300 w 1516853"/>
                            <a:gd name="connsiteY4" fmla="*/ 43077 h 9877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516853" h="987799">
                              <a:moveTo>
                                <a:pt x="0" y="309777"/>
                              </a:moveTo>
                              <a:cubicBezTo>
                                <a:pt x="402431" y="632833"/>
                                <a:pt x="804863" y="955890"/>
                                <a:pt x="1057275" y="986052"/>
                              </a:cubicBezTo>
                              <a:cubicBezTo>
                                <a:pt x="1309688" y="1016215"/>
                                <a:pt x="1543050" y="647914"/>
                                <a:pt x="1514475" y="490752"/>
                              </a:cubicBezTo>
                              <a:cubicBezTo>
                                <a:pt x="1485900" y="333590"/>
                                <a:pt x="992187" y="117689"/>
                                <a:pt x="885825" y="43077"/>
                              </a:cubicBezTo>
                              <a:cubicBezTo>
                                <a:pt x="779463" y="-31535"/>
                                <a:pt x="827881" y="5771"/>
                                <a:pt x="876300" y="43077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6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7F494E6" id="Freeform 101" o:spid="_x0000_s1026" style="position:absolute;margin-left:46.35pt;margin-top:15.65pt;width:119.45pt;height:77.8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516853,987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" path="m,309777c402431,632833,804863,955890,1057275,986052v252413,30163,485775,-338138,457200,-495300c1485900,333590,992187,117689,885825,43077v-106362,-74612,-57944,-37306,-9525,e" filled="f" strokecolor="#538135 [2409]" strokeweight="2.25pt">
                <v:stroke dashstyle="dashDot" joinstyle="miter"/>
                <v:path arrowok="t" o:connecttype="custom" o:connectlocs="0,309777;1057275,986052;1514475,490752;885825,43077;876300,43077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9A5BB14" wp14:editId="16CA0149">
                <wp:simplePos x="0" y="0"/>
                <wp:positionH relativeFrom="column">
                  <wp:posOffset>760167</wp:posOffset>
                </wp:positionH>
                <wp:positionV relativeFrom="paragraph">
                  <wp:posOffset>85644</wp:posOffset>
                </wp:positionV>
                <wp:extent cx="855683" cy="1367468"/>
                <wp:effectExtent l="67945" t="274955" r="0" b="203200"/>
                <wp:wrapNone/>
                <wp:docPr id="102" name="Freeform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638565">
                          <a:off x="0" y="0"/>
                          <a:ext cx="855683" cy="1367468"/>
                        </a:xfrm>
                        <a:custGeom>
                          <a:avLst/>
                          <a:gdLst>
                            <a:gd name="connsiteX0" fmla="*/ 0 w 740675"/>
                            <a:gd name="connsiteY0" fmla="*/ 95250 h 1335984"/>
                            <a:gd name="connsiteX1" fmla="*/ 123825 w 740675"/>
                            <a:gd name="connsiteY1" fmla="*/ 1257300 h 1335984"/>
                            <a:gd name="connsiteX2" fmla="*/ 714375 w 740675"/>
                            <a:gd name="connsiteY2" fmla="*/ 1095375 h 1335984"/>
                            <a:gd name="connsiteX3" fmla="*/ 657225 w 740675"/>
                            <a:gd name="connsiteY3" fmla="*/ 0 h 13359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740675" h="1335984">
                              <a:moveTo>
                                <a:pt x="0" y="95250"/>
                              </a:moveTo>
                              <a:cubicBezTo>
                                <a:pt x="2381" y="592931"/>
                                <a:pt x="4763" y="1090613"/>
                                <a:pt x="123825" y="1257300"/>
                              </a:cubicBezTo>
                              <a:cubicBezTo>
                                <a:pt x="242887" y="1423987"/>
                                <a:pt x="625475" y="1304925"/>
                                <a:pt x="714375" y="1095375"/>
                              </a:cubicBezTo>
                              <a:cubicBezTo>
                                <a:pt x="803275" y="885825"/>
                                <a:pt x="636588" y="201612"/>
                                <a:pt x="657225" y="0"/>
                              </a:cubicBezTo>
                            </a:path>
                          </a:pathLst>
                        </a:custGeom>
                        <a:noFill/>
                        <a:ln w="28575"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014520" id="Freeform 102" o:spid="_x0000_s1026" style="position:absolute;margin-left:59.85pt;margin-top:6.75pt;width:67.4pt;height:107.65pt;rotation:-3234677fd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0675,1335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" path="m,95250v2381,497681,4763,995363,123825,1162050c242887,1423987,625475,1304925,714375,1095375,803275,885825,636588,201612,657225,e" filled="f" strokecolor="#1f4d78 [1604]" strokeweight="2.25pt">
                <v:stroke dashstyle="dashDot" joinstyle="miter"/>
                <v:path arrowok="t" o:connecttype="custom" o:connectlocs="0,97495;143052,1286930;825299,1121189;759275,0" o:connectangles="0,0,0,0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2347BFA6" wp14:editId="5EA01A8B">
                <wp:simplePos x="0" y="0"/>
                <wp:positionH relativeFrom="column">
                  <wp:posOffset>541020</wp:posOffset>
                </wp:positionH>
                <wp:positionV relativeFrom="paragraph">
                  <wp:posOffset>184785</wp:posOffset>
                </wp:positionV>
                <wp:extent cx="1123950" cy="752475"/>
                <wp:effectExtent l="0" t="0" r="19050" b="28575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23950" cy="752475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4AE4F3" id="Straight Connector 112" o:spid="_x0000_s1026" style="position:absolute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6pt,14.55pt" to="131.1pt,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" strokecolor="#5b9bd5 [3204]" strokeweight="1.5pt">
                <v:stroke joinstyle="miter"/>
              </v:line>
            </w:pict>
          </mc:Fallback>
        </mc:AlternateContent>
      </w:r>
      <w:r w:rsidRPr="00F54142">
        <w:rPr>
          <w:position w:val="-74"/>
          <w:sz w:val="28"/>
        </w:rPr>
        <w:object w:dxaOrig="2020" w:dyaOrig="1600" w14:anchorId="37DE699F">
          <v:shape id="_x0000_i1053" type="#_x0000_t75" style="width:101.35pt;height:79.65pt" o:ole="">
            <v:imagedata r:id="rId65" o:title=""/>
          </v:shape>
          <o:OLEObject Type="Embed" ProgID="Equation.DSMT4" ShapeID="_x0000_i1053" DrawAspect="Content" ObjectID="_1607090792" r:id="rId66"/>
        </w:object>
      </w:r>
      <w:r>
        <w:rPr>
          <w:sz w:val="28"/>
        </w:rPr>
        <w:tab/>
      </w:r>
      <w:r w:rsidRPr="00F54142">
        <w:rPr>
          <w:position w:val="-74"/>
          <w:sz w:val="28"/>
        </w:rPr>
        <w:object w:dxaOrig="2020" w:dyaOrig="1600" w14:anchorId="6A86D4FF">
          <v:shape id="_x0000_i1054" type="#_x0000_t75" style="width:101.35pt;height:79.65pt" o:ole="">
            <v:imagedata r:id="rId65" o:title=""/>
          </v:shape>
          <o:OLEObject Type="Embed" ProgID="Equation.DSMT4" ShapeID="_x0000_i1054" DrawAspect="Content" ObjectID="_1607090793" r:id="rId67"/>
        </w:object>
      </w:r>
      <w:r>
        <w:rPr>
          <w:sz w:val="28"/>
        </w:rPr>
        <w:t xml:space="preserve"> </w:t>
      </w:r>
      <w:r w:rsidRPr="00AB0C63">
        <w:t xml:space="preserve"> (</w:t>
      </w:r>
      <w:r>
        <w:rPr>
          <w:i/>
          <w:sz w:val="22"/>
        </w:rPr>
        <w:t>O</w:t>
      </w:r>
      <w:r w:rsidRPr="00AB0C63">
        <w:rPr>
          <w:i/>
          <w:sz w:val="22"/>
        </w:rPr>
        <w:t>pposite sign</w:t>
      </w:r>
      <w:r w:rsidRPr="00AB0C63">
        <w:t>)</w:t>
      </w:r>
    </w:p>
    <w:p w14:paraId="49A514FF" w14:textId="77777777" w:rsidR="00FB421B" w:rsidRDefault="00FB421B" w:rsidP="00FB421B"/>
    <w:p w14:paraId="5D235A2B" w14:textId="77777777" w:rsidR="00CC636E" w:rsidRDefault="00CC636E" w:rsidP="0004418E">
      <w:pPr>
        <w:ind w:left="720"/>
      </w:pPr>
      <w:r>
        <w:br w:type="page"/>
      </w:r>
    </w:p>
    <w:p w14:paraId="3047142A" w14:textId="77777777" w:rsidR="0004418E" w:rsidRDefault="0004418E" w:rsidP="00954EC5">
      <w:pPr>
        <w:spacing w:after="240"/>
        <w:ind w:left="720"/>
        <w:jc w:val="center"/>
      </w:pPr>
      <w:r w:rsidRPr="0004418E">
        <w:rPr>
          <w:position w:val="-4"/>
        </w:rPr>
        <w:object w:dxaOrig="600" w:dyaOrig="300" w14:anchorId="51A62B7A">
          <v:shape id="_x0000_i1055" type="#_x0000_t75" style="width:30pt;height:15pt" o:ole="">
            <v:imagedata r:id="rId68" o:title=""/>
          </v:shape>
          <o:OLEObject Type="Embed" ProgID="Equation.DSMT4" ShapeID="_x0000_i1055" DrawAspect="Content" ObjectID="_1607090794" r:id="rId69"/>
        </w:object>
      </w:r>
    </w:p>
    <w:p w14:paraId="31DD625B" w14:textId="77777777" w:rsidR="00645651" w:rsidRDefault="00645651" w:rsidP="00456A2A">
      <w:pPr>
        <w:spacing w:after="120"/>
        <w:ind w:left="1440"/>
      </w:pPr>
      <w:r w:rsidRPr="00107472">
        <w:rPr>
          <w:position w:val="-80"/>
        </w:rPr>
        <w:object w:dxaOrig="2439" w:dyaOrig="1719" w14:anchorId="6EDED649">
          <v:shape id="_x0000_i1056" type="#_x0000_t75" style="width:123pt;height:85.65pt" o:ole="">
            <v:imagedata r:id="rId70" o:title=""/>
          </v:shape>
          <o:OLEObject Type="Embed" ProgID="Equation.DSMT4" ShapeID="_x0000_i1056" DrawAspect="Content" ObjectID="_1607090795" r:id="rId71"/>
        </w:object>
      </w:r>
    </w:p>
    <w:p w14:paraId="15130165" w14:textId="77777777" w:rsidR="00645651" w:rsidRDefault="00645651" w:rsidP="00645651">
      <w:pPr>
        <w:pStyle w:val="ListParagraph"/>
        <w:numPr>
          <w:ilvl w:val="0"/>
          <w:numId w:val="1"/>
        </w:numPr>
        <w:spacing w:line="276" w:lineRule="auto"/>
        <w:ind w:left="360"/>
      </w:pPr>
      <w:r>
        <w:t xml:space="preserve">Copy the </w:t>
      </w:r>
      <w:r w:rsidRPr="008E69DE">
        <w:rPr>
          <w:position w:val="-4"/>
        </w:rPr>
        <w:object w:dxaOrig="440" w:dyaOrig="360" w14:anchorId="75CFAF18">
          <v:shape id="_x0000_i1057" type="#_x0000_t75" style="width:21.65pt;height:18pt" o:ole="">
            <v:imagedata r:id="rId72" o:title=""/>
          </v:shape>
          <o:OLEObject Type="Embed" ProgID="Equation.DSMT4" ShapeID="_x0000_i1057" DrawAspect="Content" ObjectID="_1607090796" r:id="rId73"/>
        </w:object>
      </w:r>
      <w:r>
        <w:t xml:space="preserve">  &amp; </w:t>
      </w:r>
      <w:r w:rsidRPr="008E69DE">
        <w:rPr>
          <w:position w:val="-6"/>
        </w:rPr>
        <w:object w:dxaOrig="400" w:dyaOrig="380" w14:anchorId="3B7D203C">
          <v:shape id="_x0000_i1058" type="#_x0000_t75" style="width:20.35pt;height:18.65pt" o:ole="">
            <v:imagedata r:id="rId74" o:title=""/>
          </v:shape>
          <o:OLEObject Type="Embed" ProgID="Equation.DSMT4" ShapeID="_x0000_i1058" DrawAspect="Content" ObjectID="_1607090797" r:id="rId75"/>
        </w:object>
      </w:r>
      <w:r>
        <w:t xml:space="preserve"> rows bellow </w:t>
      </w:r>
      <w:r w:rsidRPr="008E69DE">
        <w:rPr>
          <w:position w:val="-4"/>
        </w:rPr>
        <w:object w:dxaOrig="360" w:dyaOrig="360" w14:anchorId="4A4A62A8">
          <v:shape id="_x0000_i1059" type="#_x0000_t75" style="width:18pt;height:18pt" o:ole="">
            <v:imagedata r:id="rId76" o:title=""/>
          </v:shape>
          <o:OLEObject Type="Embed" ProgID="Equation.DSMT4" ShapeID="_x0000_i1059" DrawAspect="Content" ObjectID="_1607090798" r:id="rId77"/>
        </w:object>
      </w:r>
      <w:r>
        <w:t xml:space="preserve"> row respectively.</w:t>
      </w:r>
    </w:p>
    <w:p w14:paraId="15294C59" w14:textId="77777777" w:rsidR="00645651" w:rsidRDefault="00645651" w:rsidP="00645651">
      <w:pPr>
        <w:pStyle w:val="ListParagraph"/>
        <w:numPr>
          <w:ilvl w:val="0"/>
          <w:numId w:val="1"/>
        </w:numPr>
        <w:spacing w:line="276" w:lineRule="auto"/>
        <w:ind w:left="360"/>
      </w:pPr>
      <w:r>
        <w:t xml:space="preserve">Copy the </w:t>
      </w:r>
      <w:r w:rsidRPr="008E69DE">
        <w:rPr>
          <w:position w:val="-4"/>
        </w:rPr>
        <w:object w:dxaOrig="320" w:dyaOrig="360" w14:anchorId="22B79E1A">
          <v:shape id="_x0000_i1060" type="#_x0000_t75" style="width:15.65pt;height:18pt" o:ole="">
            <v:imagedata r:id="rId78" o:title=""/>
          </v:shape>
          <o:OLEObject Type="Embed" ProgID="Equation.DSMT4" ShapeID="_x0000_i1060" DrawAspect="Content" ObjectID="_1607090799" r:id="rId79"/>
        </w:object>
      </w:r>
      <w:r>
        <w:t xml:space="preserve">, </w:t>
      </w:r>
      <w:r w:rsidRPr="008E69DE">
        <w:rPr>
          <w:position w:val="-4"/>
        </w:rPr>
        <w:object w:dxaOrig="440" w:dyaOrig="360" w14:anchorId="79390177">
          <v:shape id="_x0000_i1061" type="#_x0000_t75" style="width:21.65pt;height:18pt" o:ole="">
            <v:imagedata r:id="rId72" o:title=""/>
          </v:shape>
          <o:OLEObject Type="Embed" ProgID="Equation.DSMT4" ShapeID="_x0000_i1061" DrawAspect="Content" ObjectID="_1607090800" r:id="rId80"/>
        </w:object>
      </w:r>
      <w:r>
        <w:t xml:space="preserve"> and  </w:t>
      </w:r>
      <w:r w:rsidRPr="008E69DE">
        <w:rPr>
          <w:position w:val="-6"/>
        </w:rPr>
        <w:object w:dxaOrig="400" w:dyaOrig="380" w14:anchorId="1AFA3103">
          <v:shape id="_x0000_i1062" type="#_x0000_t75" style="width:20.35pt;height:18.65pt" o:ole="">
            <v:imagedata r:id="rId74" o:title=""/>
          </v:shape>
          <o:OLEObject Type="Embed" ProgID="Equation.DSMT4" ShapeID="_x0000_i1062" DrawAspect="Content" ObjectID="_1607090801" r:id="rId81"/>
        </w:object>
      </w:r>
      <w:r>
        <w:t xml:space="preserve"> column next to the </w:t>
      </w:r>
      <w:r w:rsidRPr="008E69DE">
        <w:rPr>
          <w:position w:val="-4"/>
        </w:rPr>
        <w:object w:dxaOrig="360" w:dyaOrig="360" w14:anchorId="0B370075">
          <v:shape id="_x0000_i1063" type="#_x0000_t75" style="width:18pt;height:18pt" o:ole="">
            <v:imagedata r:id="rId76" o:title=""/>
          </v:shape>
          <o:OLEObject Type="Embed" ProgID="Equation.DSMT4" ShapeID="_x0000_i1063" DrawAspect="Content" ObjectID="_1607090802" r:id="rId82"/>
        </w:object>
      </w:r>
      <w:r>
        <w:t xml:space="preserve"> column respectively as is shown below</w:t>
      </w:r>
    </w:p>
    <w:p w14:paraId="6C629ED6" w14:textId="77777777" w:rsidR="00645651" w:rsidRDefault="00645651" w:rsidP="00BC0A75"/>
    <w:p w14:paraId="1E7473E7" w14:textId="77777777" w:rsidR="00645651" w:rsidRDefault="00645651" w:rsidP="00645651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8193D1A" wp14:editId="3F273C35">
                <wp:simplePos x="0" y="0"/>
                <wp:positionH relativeFrom="column">
                  <wp:posOffset>1619250</wp:posOffset>
                </wp:positionH>
                <wp:positionV relativeFrom="paragraph">
                  <wp:posOffset>434340</wp:posOffset>
                </wp:positionV>
                <wp:extent cx="1173480" cy="1438275"/>
                <wp:effectExtent l="0" t="0" r="26670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382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6EE0EC" id="Rectangle 13" o:spid="_x0000_s1026" style="position:absolute;margin-left:127.5pt;margin-top:34.2pt;width:92.4pt;height:113.2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" filled="f" strokecolor="#00c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052284F" wp14:editId="5F3DA4CE">
                <wp:simplePos x="0" y="0"/>
                <wp:positionH relativeFrom="column">
                  <wp:posOffset>1209675</wp:posOffset>
                </wp:positionH>
                <wp:positionV relativeFrom="paragraph">
                  <wp:posOffset>424815</wp:posOffset>
                </wp:positionV>
                <wp:extent cx="1173480" cy="1495425"/>
                <wp:effectExtent l="0" t="0" r="26670" b="2857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954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ECCB624" id="Rectangle 14" o:spid="_x0000_s1026" style="position:absolute;margin-left:95.25pt;margin-top:33.45pt;width:92.4pt;height:117.7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" filled="f" strokecolor="#538135 [2409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C5CE227" wp14:editId="5AE84DB9">
                <wp:simplePos x="0" y="0"/>
                <wp:positionH relativeFrom="column">
                  <wp:posOffset>790575</wp:posOffset>
                </wp:positionH>
                <wp:positionV relativeFrom="paragraph">
                  <wp:posOffset>425449</wp:posOffset>
                </wp:positionV>
                <wp:extent cx="1173480" cy="1552575"/>
                <wp:effectExtent l="0" t="0" r="26670" b="28575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5525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A18060" id="Rectangle 15" o:spid="_x0000_s1026" style="position:absolute;margin-left:62.25pt;margin-top:33.5pt;width:92.4pt;height:122.2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" filled="f" strokecolor="red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AA41613" wp14:editId="1CFA98B6">
                <wp:simplePos x="0" y="0"/>
                <wp:positionH relativeFrom="column">
                  <wp:posOffset>2036445</wp:posOffset>
                </wp:positionH>
                <wp:positionV relativeFrom="paragraph">
                  <wp:posOffset>421640</wp:posOffset>
                </wp:positionV>
                <wp:extent cx="1173480" cy="1356360"/>
                <wp:effectExtent l="0" t="0" r="26670" b="1524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56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BD8A63E" id="Rectangle 16" o:spid="_x0000_s1026" style="position:absolute;margin-left:160.35pt;margin-top:33.2pt;width:92.4pt;height:106.8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" filled="f" strokecolor="black [3213]" strokeweight="1.5pt"/>
            </w:pict>
          </mc:Fallback>
        </mc:AlternateContent>
      </w:r>
      <w:r w:rsidRPr="006D6163">
        <w:rPr>
          <w:position w:val="-132"/>
        </w:rPr>
        <w:object w:dxaOrig="4239" w:dyaOrig="2760" w14:anchorId="4D39BC3F">
          <v:shape id="_x0000_i1064" type="#_x0000_t75" style="width:212pt;height:138pt" o:ole="">
            <v:imagedata r:id="rId83" o:title=""/>
          </v:shape>
          <o:OLEObject Type="Embed" ProgID="Equation.DSMT4" ShapeID="_x0000_i1064" DrawAspect="Content" ObjectID="_1607090803" r:id="rId84"/>
        </w:object>
      </w:r>
    </w:p>
    <w:p w14:paraId="748F17A4" w14:textId="77777777" w:rsidR="00645651" w:rsidRDefault="00645651" w:rsidP="00645651"/>
    <w:p w14:paraId="308AEDA8" w14:textId="77777777" w:rsidR="007D5BBB" w:rsidRDefault="007D5BBB" w:rsidP="00645651"/>
    <w:p w14:paraId="5CCC2244" w14:textId="77777777" w:rsidR="004A3C72" w:rsidRDefault="004A3C72" w:rsidP="00645651"/>
    <w:p w14:paraId="1E4B7B8C" w14:textId="77777777" w:rsidR="00645651" w:rsidRDefault="00645651" w:rsidP="00645651">
      <w:r w:rsidRPr="000013AE">
        <w:rPr>
          <w:b/>
          <w:i/>
          <w:sz w:val="28"/>
        </w:rPr>
        <w:t>Determinant</w:t>
      </w:r>
      <w:r w:rsidRPr="000013AE">
        <w:rPr>
          <w:sz w:val="28"/>
        </w:rPr>
        <w:t xml:space="preserve"> = </w:t>
      </w:r>
    </w:p>
    <w:p w14:paraId="50CF7277" w14:textId="77777777" w:rsidR="00645651" w:rsidRDefault="00645651" w:rsidP="006B6281">
      <w:pPr>
        <w:ind w:left="900"/>
      </w:pPr>
      <w:r w:rsidRPr="00E046FC">
        <w:rPr>
          <w:position w:val="-20"/>
        </w:rPr>
        <w:object w:dxaOrig="8300" w:dyaOrig="520" w14:anchorId="3AF7A184">
          <v:shape id="_x0000_i1065" type="#_x0000_t75" style="width:414.65pt;height:25.65pt" o:ole="">
            <v:imagedata r:id="rId85" o:title=""/>
          </v:shape>
          <o:OLEObject Type="Embed" ProgID="Equation.DSMT4" ShapeID="_x0000_i1065" DrawAspect="Content" ObjectID="_1607090804" r:id="rId86"/>
        </w:object>
      </w:r>
    </w:p>
    <w:p w14:paraId="41671972" w14:textId="77777777" w:rsidR="00645651" w:rsidRDefault="00645651" w:rsidP="006B6281">
      <w:pPr>
        <w:ind w:left="720"/>
      </w:pPr>
      <w:r w:rsidRPr="00E046FC">
        <w:rPr>
          <w:position w:val="-20"/>
        </w:rPr>
        <w:object w:dxaOrig="8360" w:dyaOrig="520" w14:anchorId="48FC1C9E">
          <v:shape id="_x0000_i1066" type="#_x0000_t75" style="width:417.65pt;height:25.65pt" o:ole="">
            <v:imagedata r:id="rId87" o:title=""/>
          </v:shape>
          <o:OLEObject Type="Embed" ProgID="Equation.DSMT4" ShapeID="_x0000_i1066" DrawAspect="Content" ObjectID="_1607090805" r:id="rId88"/>
        </w:object>
      </w:r>
    </w:p>
    <w:p w14:paraId="2B47F891" w14:textId="77777777" w:rsidR="00645651" w:rsidRDefault="00645651" w:rsidP="006B6281">
      <w:pPr>
        <w:ind w:left="720"/>
      </w:pPr>
      <w:r w:rsidRPr="00E046FC">
        <w:rPr>
          <w:position w:val="-20"/>
        </w:rPr>
        <w:object w:dxaOrig="8400" w:dyaOrig="520" w14:anchorId="0AE2C72C">
          <v:shape id="_x0000_i1067" type="#_x0000_t75" style="width:421pt;height:25.65pt" o:ole="">
            <v:imagedata r:id="rId89" o:title=""/>
          </v:shape>
          <o:OLEObject Type="Embed" ProgID="Equation.DSMT4" ShapeID="_x0000_i1067" DrawAspect="Content" ObjectID="_1607090806" r:id="rId90"/>
        </w:object>
      </w:r>
    </w:p>
    <w:p w14:paraId="03179777" w14:textId="77777777" w:rsidR="00645651" w:rsidRDefault="00645651" w:rsidP="00645651">
      <w:pPr>
        <w:spacing w:line="360" w:lineRule="auto"/>
        <w:ind w:left="720"/>
      </w:pPr>
      <w:r w:rsidRPr="00E046FC">
        <w:rPr>
          <w:position w:val="-20"/>
        </w:rPr>
        <w:object w:dxaOrig="8360" w:dyaOrig="520" w14:anchorId="38FF9A6F">
          <v:shape id="_x0000_i1068" type="#_x0000_t75" style="width:417.65pt;height:25.65pt" o:ole="">
            <v:imagedata r:id="rId91" o:title=""/>
          </v:shape>
          <o:OLEObject Type="Embed" ProgID="Equation.DSMT4" ShapeID="_x0000_i1068" DrawAspect="Content" ObjectID="_1607090807" r:id="rId92"/>
        </w:object>
      </w:r>
    </w:p>
    <w:p w14:paraId="3B1A59F7" w14:textId="77777777" w:rsidR="00645651" w:rsidRDefault="00645651" w:rsidP="00645651"/>
    <w:p w14:paraId="7CFA393D" w14:textId="77777777" w:rsidR="00645651" w:rsidRDefault="00645651" w:rsidP="00645651">
      <w:r>
        <w:br w:type="page"/>
      </w:r>
    </w:p>
    <w:p w14:paraId="2672C835" w14:textId="77777777" w:rsidR="00645651" w:rsidRDefault="00645651" w:rsidP="00645651">
      <w:pPr>
        <w:ind w:left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0D457AF" wp14:editId="54C1442D">
                <wp:simplePos x="0" y="0"/>
                <wp:positionH relativeFrom="column">
                  <wp:posOffset>1143000</wp:posOffset>
                </wp:positionH>
                <wp:positionV relativeFrom="paragraph">
                  <wp:posOffset>1082040</wp:posOffset>
                </wp:positionV>
                <wp:extent cx="510540" cy="502920"/>
                <wp:effectExtent l="0" t="0" r="22860" b="3048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F346EF" id="Straight Connector 17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pt,85.2pt" to="130.2pt,12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AC5F6A6" wp14:editId="156145D2">
                <wp:simplePos x="0" y="0"/>
                <wp:positionH relativeFrom="column">
                  <wp:posOffset>1135380</wp:posOffset>
                </wp:positionH>
                <wp:positionV relativeFrom="paragraph">
                  <wp:posOffset>842645</wp:posOffset>
                </wp:positionV>
                <wp:extent cx="510540" cy="502920"/>
                <wp:effectExtent l="0" t="0" r="22860" b="3048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3931A4" id="Straight Connector 18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4pt,66.35pt" to="129.6pt,10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BD8C24B" wp14:editId="4FC04A1A">
                <wp:simplePos x="0" y="0"/>
                <wp:positionH relativeFrom="column">
                  <wp:posOffset>1135380</wp:posOffset>
                </wp:positionH>
                <wp:positionV relativeFrom="paragraph">
                  <wp:posOffset>545465</wp:posOffset>
                </wp:positionV>
                <wp:extent cx="510540" cy="502920"/>
                <wp:effectExtent l="0" t="0" r="22860" b="3048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419745" id="Straight Connector 19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4pt,42.95pt" to="129.6pt,8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1979BE2" wp14:editId="1EE7A5DB">
                <wp:simplePos x="0" y="0"/>
                <wp:positionH relativeFrom="column">
                  <wp:posOffset>1097280</wp:posOffset>
                </wp:positionH>
                <wp:positionV relativeFrom="paragraph">
                  <wp:posOffset>1188720</wp:posOffset>
                </wp:positionV>
                <wp:extent cx="594360" cy="419100"/>
                <wp:effectExtent l="0" t="0" r="3429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C6E420" id="Straight Connector 20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6.4pt,93.6pt" to="133.2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A081B1" wp14:editId="37D2974E">
                <wp:simplePos x="0" y="0"/>
                <wp:positionH relativeFrom="column">
                  <wp:posOffset>1066800</wp:posOffset>
                </wp:positionH>
                <wp:positionV relativeFrom="paragraph">
                  <wp:posOffset>865505</wp:posOffset>
                </wp:positionV>
                <wp:extent cx="594360" cy="419100"/>
                <wp:effectExtent l="0" t="0" r="3429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EF8FCE" id="Straight Connector 21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pt,68.15pt" to="130.8pt,10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805B83" wp14:editId="25034F86">
                <wp:simplePos x="0" y="0"/>
                <wp:positionH relativeFrom="column">
                  <wp:posOffset>1112520</wp:posOffset>
                </wp:positionH>
                <wp:positionV relativeFrom="paragraph">
                  <wp:posOffset>644525</wp:posOffset>
                </wp:positionV>
                <wp:extent cx="594360" cy="419100"/>
                <wp:effectExtent l="0" t="0" r="3429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F723BB" id="Straight Connector 22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6pt,50.75pt" to="134.4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E671582" wp14:editId="0B0E8666">
                <wp:simplePos x="0" y="0"/>
                <wp:positionH relativeFrom="column">
                  <wp:posOffset>792480</wp:posOffset>
                </wp:positionH>
                <wp:positionV relativeFrom="paragraph">
                  <wp:posOffset>408306</wp:posOffset>
                </wp:positionV>
                <wp:extent cx="1173480" cy="1402080"/>
                <wp:effectExtent l="0" t="0" r="26670" b="2667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020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64A26C" id="Rectangle 23" o:spid="_x0000_s1026" style="position:absolute;margin-left:62.4pt;margin-top:32.15pt;width:92.4pt;height:110.4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" filled="f" strokecolor="red" strokeweight="1.5pt"/>
            </w:pict>
          </mc:Fallback>
        </mc:AlternateContent>
      </w:r>
      <w:r w:rsidRPr="006D6163">
        <w:rPr>
          <w:position w:val="-132"/>
        </w:rPr>
        <w:object w:dxaOrig="4239" w:dyaOrig="2760" w14:anchorId="388628C8">
          <v:shape id="_x0000_i1069" type="#_x0000_t75" style="width:212pt;height:138pt" o:ole="">
            <v:imagedata r:id="rId93" o:title=""/>
          </v:shape>
          <o:OLEObject Type="Embed" ProgID="Equation.DSMT4" ShapeID="_x0000_i1069" DrawAspect="Content" ObjectID="_1607090808" r:id="rId94"/>
        </w:object>
      </w:r>
    </w:p>
    <w:p w14:paraId="1C77543A" w14:textId="77777777" w:rsidR="00645651" w:rsidRDefault="00645651" w:rsidP="00C172FA">
      <w:pPr>
        <w:spacing w:after="120"/>
        <w:ind w:left="1080"/>
      </w:pPr>
      <w:r w:rsidRPr="00E046FC">
        <w:rPr>
          <w:position w:val="-20"/>
        </w:rPr>
        <w:object w:dxaOrig="8300" w:dyaOrig="520" w14:anchorId="0DD764EA">
          <v:shape id="_x0000_i1070" type="#_x0000_t75" style="width:414.65pt;height:25.65pt" o:ole="">
            <v:imagedata r:id="rId85" o:title=""/>
          </v:shape>
          <o:OLEObject Type="Embed" ProgID="Equation.DSMT4" ShapeID="_x0000_i1070" DrawAspect="Content" ObjectID="_1607090809" r:id="rId95"/>
        </w:object>
      </w:r>
    </w:p>
    <w:p w14:paraId="28E6E6AD" w14:textId="77777777" w:rsidR="00645651" w:rsidRDefault="00645651" w:rsidP="00645651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B4719D6" wp14:editId="4746ABCE">
                <wp:simplePos x="0" y="0"/>
                <wp:positionH relativeFrom="column">
                  <wp:posOffset>1463040</wp:posOffset>
                </wp:positionH>
                <wp:positionV relativeFrom="paragraph">
                  <wp:posOffset>1119505</wp:posOffset>
                </wp:positionV>
                <wp:extent cx="594360" cy="419100"/>
                <wp:effectExtent l="0" t="0" r="3429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51E194" id="Straight Connector 29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2pt,88.15pt" to="162pt,1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F31C444" wp14:editId="7D39D2E0">
                <wp:simplePos x="0" y="0"/>
                <wp:positionH relativeFrom="column">
                  <wp:posOffset>1470660</wp:posOffset>
                </wp:positionH>
                <wp:positionV relativeFrom="paragraph">
                  <wp:posOffset>890905</wp:posOffset>
                </wp:positionV>
                <wp:extent cx="594360" cy="419100"/>
                <wp:effectExtent l="0" t="0" r="3429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A8C9C4" id="Straight Connector 28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8pt,70.15pt" to="162.6pt,1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085492" wp14:editId="2E5BE1CC">
                <wp:simplePos x="0" y="0"/>
                <wp:positionH relativeFrom="column">
                  <wp:posOffset>1478280</wp:posOffset>
                </wp:positionH>
                <wp:positionV relativeFrom="paragraph">
                  <wp:posOffset>582930</wp:posOffset>
                </wp:positionV>
                <wp:extent cx="594360" cy="419100"/>
                <wp:effectExtent l="0" t="0" r="3429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F8155E" id="Straight Connector 2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6.4pt,45.9pt" to="163.2pt,7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8AAF23" wp14:editId="15F223DB">
                <wp:simplePos x="0" y="0"/>
                <wp:positionH relativeFrom="column">
                  <wp:posOffset>1508760</wp:posOffset>
                </wp:positionH>
                <wp:positionV relativeFrom="paragraph">
                  <wp:posOffset>1089025</wp:posOffset>
                </wp:positionV>
                <wp:extent cx="541020" cy="495300"/>
                <wp:effectExtent l="0" t="0" r="3048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0FC603" id="Straight Connector 26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8pt,85.75pt" to="161.4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0DF2C5" wp14:editId="05564CBF">
                <wp:simplePos x="0" y="0"/>
                <wp:positionH relativeFrom="column">
                  <wp:posOffset>1516380</wp:posOffset>
                </wp:positionH>
                <wp:positionV relativeFrom="paragraph">
                  <wp:posOffset>814705</wp:posOffset>
                </wp:positionV>
                <wp:extent cx="541020" cy="495300"/>
                <wp:effectExtent l="0" t="0" r="3048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4D426F" id="Straight Connector 25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pt,64.15pt" to="162pt,1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8464BCE" wp14:editId="5ACAFA1A">
                <wp:simplePos x="0" y="0"/>
                <wp:positionH relativeFrom="column">
                  <wp:posOffset>1516380</wp:posOffset>
                </wp:positionH>
                <wp:positionV relativeFrom="paragraph">
                  <wp:posOffset>531495</wp:posOffset>
                </wp:positionV>
                <wp:extent cx="541020" cy="495300"/>
                <wp:effectExtent l="0" t="0" r="3048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1F9D2F" id="Straight Connector 24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pt,41.85pt" to="162pt,8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3807BCC" wp14:editId="37E9928F">
                <wp:simplePos x="0" y="0"/>
                <wp:positionH relativeFrom="column">
                  <wp:posOffset>1211580</wp:posOffset>
                </wp:positionH>
                <wp:positionV relativeFrom="paragraph">
                  <wp:posOffset>394336</wp:posOffset>
                </wp:positionV>
                <wp:extent cx="1173480" cy="1371600"/>
                <wp:effectExtent l="0" t="0" r="26670" b="19050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71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C9400F" id="Rectangle 30" o:spid="_x0000_s1026" style="position:absolute;margin-left:95.4pt;margin-top:31.05pt;width:92.4pt;height:108pt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" filled="f" strokecolor="#538135 [2409]" strokeweight="1.5pt"/>
            </w:pict>
          </mc:Fallback>
        </mc:AlternateContent>
      </w:r>
      <w:r w:rsidRPr="00405BED">
        <w:rPr>
          <w:position w:val="-130"/>
        </w:rPr>
        <w:object w:dxaOrig="4239" w:dyaOrig="2720" w14:anchorId="08DF6C9A">
          <v:shape id="_x0000_i1071" type="#_x0000_t75" style="width:212pt;height:135.65pt" o:ole="">
            <v:imagedata r:id="rId96" o:title=""/>
          </v:shape>
          <o:OLEObject Type="Embed" ProgID="Equation.DSMT4" ShapeID="_x0000_i1071" DrawAspect="Content" ObjectID="_1607090810" r:id="rId97"/>
        </w:object>
      </w:r>
    </w:p>
    <w:p w14:paraId="3D2C37C4" w14:textId="77777777" w:rsidR="00645651" w:rsidRDefault="00645651" w:rsidP="00C172FA">
      <w:pPr>
        <w:spacing w:after="120"/>
        <w:ind w:left="1080"/>
      </w:pPr>
      <w:r w:rsidRPr="00E046FC">
        <w:rPr>
          <w:position w:val="-20"/>
        </w:rPr>
        <w:object w:dxaOrig="8360" w:dyaOrig="520" w14:anchorId="7E561493">
          <v:shape id="_x0000_i1072" type="#_x0000_t75" style="width:417.65pt;height:25.65pt" o:ole="">
            <v:imagedata r:id="rId87" o:title=""/>
          </v:shape>
          <o:OLEObject Type="Embed" ProgID="Equation.DSMT4" ShapeID="_x0000_i1072" DrawAspect="Content" ObjectID="_1607090811" r:id="rId98"/>
        </w:object>
      </w:r>
    </w:p>
    <w:p w14:paraId="64642787" w14:textId="77777777" w:rsidR="00645651" w:rsidRDefault="00645651" w:rsidP="00645651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7605A4A" wp14:editId="16A84CFF">
                <wp:simplePos x="0" y="0"/>
                <wp:positionH relativeFrom="column">
                  <wp:posOffset>1935480</wp:posOffset>
                </wp:positionH>
                <wp:positionV relativeFrom="paragraph">
                  <wp:posOffset>1104900</wp:posOffset>
                </wp:positionV>
                <wp:extent cx="541020" cy="495300"/>
                <wp:effectExtent l="0" t="0" r="3048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B417DB" id="Straight Connector 38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2.4pt,87pt" to="195pt,1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5D24B03" wp14:editId="519E8C55">
                <wp:simplePos x="0" y="0"/>
                <wp:positionH relativeFrom="column">
                  <wp:posOffset>1927860</wp:posOffset>
                </wp:positionH>
                <wp:positionV relativeFrom="paragraph">
                  <wp:posOffset>853440</wp:posOffset>
                </wp:positionV>
                <wp:extent cx="541020" cy="495300"/>
                <wp:effectExtent l="0" t="0" r="30480" b="1905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C6AF31" id="Straight Connector 37" o:spid="_x0000_s1026" style="position:absolute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8pt,67.2pt" to="194.4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3AE99C5" wp14:editId="4A7A6D79">
                <wp:simplePos x="0" y="0"/>
                <wp:positionH relativeFrom="column">
                  <wp:posOffset>1912620</wp:posOffset>
                </wp:positionH>
                <wp:positionV relativeFrom="paragraph">
                  <wp:posOffset>564515</wp:posOffset>
                </wp:positionV>
                <wp:extent cx="541020" cy="495300"/>
                <wp:effectExtent l="0" t="0" r="30480" b="1905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1D58D2" id="Straight Connector 36" o:spid="_x0000_s1026" style="position:absolute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6pt,44.45pt" to="193.2pt,8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178BB90" wp14:editId="55C69791">
                <wp:simplePos x="0" y="0"/>
                <wp:positionH relativeFrom="column">
                  <wp:posOffset>1851660</wp:posOffset>
                </wp:positionH>
                <wp:positionV relativeFrom="paragraph">
                  <wp:posOffset>1143000</wp:posOffset>
                </wp:positionV>
                <wp:extent cx="594360" cy="419100"/>
                <wp:effectExtent l="0" t="0" r="3429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9C0DFE" id="Straight Connector 32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5.8pt,90pt" to="192.6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177B635" wp14:editId="3EB182FF">
                <wp:simplePos x="0" y="0"/>
                <wp:positionH relativeFrom="column">
                  <wp:posOffset>1866900</wp:posOffset>
                </wp:positionH>
                <wp:positionV relativeFrom="paragraph">
                  <wp:posOffset>876300</wp:posOffset>
                </wp:positionV>
                <wp:extent cx="594360" cy="419100"/>
                <wp:effectExtent l="0" t="0" r="3429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AEFC77" id="Straight Connector 31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pt,69pt" to="193.8pt,10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31A6017" wp14:editId="3AFB4B00">
                <wp:simplePos x="0" y="0"/>
                <wp:positionH relativeFrom="column">
                  <wp:posOffset>1866900</wp:posOffset>
                </wp:positionH>
                <wp:positionV relativeFrom="paragraph">
                  <wp:posOffset>616585</wp:posOffset>
                </wp:positionV>
                <wp:extent cx="594360" cy="419100"/>
                <wp:effectExtent l="0" t="0" r="3429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BA1F67" id="Straight Connector 33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pt,48.55pt" to="193.8pt,8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3FA0A8B" wp14:editId="55791B16">
                <wp:simplePos x="0" y="0"/>
                <wp:positionH relativeFrom="column">
                  <wp:posOffset>1615440</wp:posOffset>
                </wp:positionH>
                <wp:positionV relativeFrom="paragraph">
                  <wp:posOffset>417831</wp:posOffset>
                </wp:positionV>
                <wp:extent cx="1173480" cy="1371600"/>
                <wp:effectExtent l="0" t="0" r="26670" b="1905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71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942D65F" id="Rectangle 34" o:spid="_x0000_s1026" style="position:absolute;margin-left:127.2pt;margin-top:32.9pt;width:92.4pt;height:108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" filled="f" strokecolor="#00c" strokeweight="1.5pt"/>
            </w:pict>
          </mc:Fallback>
        </mc:AlternateContent>
      </w:r>
      <w:r w:rsidRPr="006D6163">
        <w:rPr>
          <w:position w:val="-132"/>
        </w:rPr>
        <w:object w:dxaOrig="4239" w:dyaOrig="2760" w14:anchorId="645F4A9A">
          <v:shape id="_x0000_i1073" type="#_x0000_t75" style="width:212pt;height:138pt" o:ole="">
            <v:imagedata r:id="rId99" o:title=""/>
          </v:shape>
          <o:OLEObject Type="Embed" ProgID="Equation.DSMT4" ShapeID="_x0000_i1073" DrawAspect="Content" ObjectID="_1607090812" r:id="rId100"/>
        </w:object>
      </w:r>
    </w:p>
    <w:p w14:paraId="714D5143" w14:textId="77777777" w:rsidR="00645651" w:rsidRDefault="00645651" w:rsidP="00C172FA">
      <w:pPr>
        <w:spacing w:before="120" w:after="120"/>
        <w:ind w:left="1080"/>
      </w:pPr>
      <w:r w:rsidRPr="00E046FC">
        <w:rPr>
          <w:position w:val="-20"/>
        </w:rPr>
        <w:object w:dxaOrig="8400" w:dyaOrig="520" w14:anchorId="36BDEB35">
          <v:shape id="_x0000_i1074" type="#_x0000_t75" style="width:421pt;height:25.65pt" o:ole="">
            <v:imagedata r:id="rId89" o:title=""/>
          </v:shape>
          <o:OLEObject Type="Embed" ProgID="Equation.DSMT4" ShapeID="_x0000_i1074" DrawAspect="Content" ObjectID="_1607090813" r:id="rId101"/>
        </w:object>
      </w:r>
    </w:p>
    <w:p w14:paraId="3E3374C5" w14:textId="77777777" w:rsidR="00645651" w:rsidRDefault="00645651" w:rsidP="00645651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F5345C" wp14:editId="2210FDE6">
                <wp:simplePos x="0" y="0"/>
                <wp:positionH relativeFrom="column">
                  <wp:posOffset>2028825</wp:posOffset>
                </wp:positionH>
                <wp:positionV relativeFrom="paragraph">
                  <wp:posOffset>414020</wp:posOffset>
                </wp:positionV>
                <wp:extent cx="1173480" cy="1356360"/>
                <wp:effectExtent l="0" t="0" r="26670" b="1524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56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9B312E" id="Rectangle 35" o:spid="_x0000_s1026" style="position:absolute;margin-left:159.75pt;margin-top:32.6pt;width:92.4pt;height:106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" filled="f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7FCFCBE" wp14:editId="00E93168">
                <wp:simplePos x="0" y="0"/>
                <wp:positionH relativeFrom="column">
                  <wp:posOffset>2331720</wp:posOffset>
                </wp:positionH>
                <wp:positionV relativeFrom="paragraph">
                  <wp:posOffset>837565</wp:posOffset>
                </wp:positionV>
                <wp:extent cx="541020" cy="495300"/>
                <wp:effectExtent l="0" t="0" r="30480" b="190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910B" id="Straight Connector 40" o:spid="_x0000_s1026" style="position:absolute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.6pt,65.95pt" to="226.2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57E95D8" wp14:editId="0D1915E3">
                <wp:simplePos x="0" y="0"/>
                <wp:positionH relativeFrom="column">
                  <wp:posOffset>2346960</wp:posOffset>
                </wp:positionH>
                <wp:positionV relativeFrom="paragraph">
                  <wp:posOffset>1089025</wp:posOffset>
                </wp:positionV>
                <wp:extent cx="541020" cy="495300"/>
                <wp:effectExtent l="0" t="0" r="3048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AA2338" id="Straight Connector 41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8pt,85.75pt" to="227.4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08A79C0" wp14:editId="1669544D">
                <wp:simplePos x="0" y="0"/>
                <wp:positionH relativeFrom="column">
                  <wp:posOffset>2301240</wp:posOffset>
                </wp:positionH>
                <wp:positionV relativeFrom="paragraph">
                  <wp:posOffset>548640</wp:posOffset>
                </wp:positionV>
                <wp:extent cx="541020" cy="495300"/>
                <wp:effectExtent l="0" t="0" r="30480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1F87A7" id="Straight Connector 39" o:spid="_x0000_s1026" style="position:absolute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2pt,43.2pt" to="223.8pt,8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5CD77D2" wp14:editId="61D3BABE">
                <wp:simplePos x="0" y="0"/>
                <wp:positionH relativeFrom="column">
                  <wp:posOffset>2247900</wp:posOffset>
                </wp:positionH>
                <wp:positionV relativeFrom="paragraph">
                  <wp:posOffset>1104265</wp:posOffset>
                </wp:positionV>
                <wp:extent cx="594360" cy="419100"/>
                <wp:effectExtent l="0" t="0" r="34290" b="190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6C97B9" id="Straight Connector 42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pt,86.95pt" to="223.8pt,1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6E0F885" wp14:editId="12AFE607">
                <wp:simplePos x="0" y="0"/>
                <wp:positionH relativeFrom="column">
                  <wp:posOffset>2278380</wp:posOffset>
                </wp:positionH>
                <wp:positionV relativeFrom="paragraph">
                  <wp:posOffset>852805</wp:posOffset>
                </wp:positionV>
                <wp:extent cx="594360" cy="419100"/>
                <wp:effectExtent l="0" t="0" r="34290" b="1905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09EB07" id="Straight Connector 4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9.4pt,67.15pt" to="226.2pt,1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C90CBCF" wp14:editId="011851FE">
                <wp:simplePos x="0" y="0"/>
                <wp:positionH relativeFrom="column">
                  <wp:posOffset>2286000</wp:posOffset>
                </wp:positionH>
                <wp:positionV relativeFrom="paragraph">
                  <wp:posOffset>587375</wp:posOffset>
                </wp:positionV>
                <wp:extent cx="594360" cy="419100"/>
                <wp:effectExtent l="0" t="0" r="3429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04643C" id="Straight Connector 44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46.25pt" to="226.8pt,7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 w:rsidRPr="00405BED">
        <w:rPr>
          <w:position w:val="-130"/>
        </w:rPr>
        <w:object w:dxaOrig="4239" w:dyaOrig="2720" w14:anchorId="74F19F73">
          <v:shape id="_x0000_i1075" type="#_x0000_t75" style="width:212pt;height:135.65pt" o:ole="">
            <v:imagedata r:id="rId102" o:title=""/>
          </v:shape>
          <o:OLEObject Type="Embed" ProgID="Equation.DSMT4" ShapeID="_x0000_i1075" DrawAspect="Content" ObjectID="_1607090814" r:id="rId103"/>
        </w:object>
      </w:r>
    </w:p>
    <w:p w14:paraId="5713861A" w14:textId="77777777" w:rsidR="006B6281" w:rsidRDefault="00645651" w:rsidP="00C172FA">
      <w:pPr>
        <w:ind w:left="1080"/>
      </w:pPr>
      <w:r w:rsidRPr="00E046FC">
        <w:rPr>
          <w:position w:val="-20"/>
        </w:rPr>
        <w:object w:dxaOrig="8360" w:dyaOrig="520" w14:anchorId="747EF59C">
          <v:shape id="_x0000_i1076" type="#_x0000_t75" style="width:417.65pt;height:25.65pt" o:ole="">
            <v:imagedata r:id="rId104" o:title=""/>
          </v:shape>
          <o:OLEObject Type="Embed" ProgID="Equation.DSMT4" ShapeID="_x0000_i1076" DrawAspect="Content" ObjectID="_1607090815" r:id="rId105"/>
        </w:object>
      </w:r>
    </w:p>
    <w:p w14:paraId="230C79CD" w14:textId="77777777" w:rsidR="006B6281" w:rsidRDefault="006B6281" w:rsidP="006B6281">
      <w:r>
        <w:br w:type="page"/>
      </w:r>
    </w:p>
    <w:p w14:paraId="30A96598" w14:textId="77777777" w:rsidR="00C172FA" w:rsidRDefault="00C172FA" w:rsidP="00C172FA">
      <w:pPr>
        <w:spacing w:line="360" w:lineRule="auto"/>
      </w:pPr>
      <w:r w:rsidRPr="00C172FA">
        <w:rPr>
          <w:position w:val="-6"/>
        </w:rPr>
        <w:object w:dxaOrig="1560" w:dyaOrig="400" w14:anchorId="45A1652C">
          <v:shape id="_x0000_i1077" type="#_x0000_t75" style="width:78pt;height:20.35pt" o:ole="">
            <v:imagedata r:id="rId106" o:title=""/>
          </v:shape>
          <o:OLEObject Type="Embed" ProgID="Equation.DSMT4" ShapeID="_x0000_i1077" DrawAspect="Content" ObjectID="_1607090816" r:id="rId107"/>
        </w:object>
      </w:r>
      <w:r>
        <w:t xml:space="preserve"> </w:t>
      </w:r>
    </w:p>
    <w:p w14:paraId="6DAB53EE" w14:textId="77777777" w:rsidR="00C172FA" w:rsidRDefault="006B6281" w:rsidP="00D814BF">
      <w:pPr>
        <w:spacing w:after="120" w:line="360" w:lineRule="auto"/>
        <w:ind w:left="720"/>
      </w:pPr>
      <w:r w:rsidRPr="00107472">
        <w:rPr>
          <w:position w:val="-80"/>
        </w:rPr>
        <w:object w:dxaOrig="2439" w:dyaOrig="1719" w14:anchorId="5BB31A6E">
          <v:shape id="_x0000_i1078" type="#_x0000_t75" style="width:123pt;height:85.65pt" o:ole="">
            <v:imagedata r:id="rId70" o:title=""/>
          </v:shape>
          <o:OLEObject Type="Embed" ProgID="Equation.DSMT4" ShapeID="_x0000_i1078" DrawAspect="Content" ObjectID="_1607090817" r:id="rId108"/>
        </w:object>
      </w:r>
    </w:p>
    <w:p w14:paraId="60BFB7E3" w14:textId="77777777" w:rsidR="006D7BE9" w:rsidRDefault="006D7BE9" w:rsidP="006D7BE9">
      <w:pPr>
        <w:spacing w:before="240" w:line="360" w:lineRule="auto"/>
        <w:ind w:left="1440"/>
        <w:rPr>
          <w:sz w:val="22"/>
        </w:rPr>
      </w:pPr>
      <w:r w:rsidRPr="00F6294C">
        <w:rPr>
          <w:sz w:val="22"/>
        </w:rPr>
        <w:t>Row number always 1 2 3 4 sequence to all the terms values</w:t>
      </w:r>
      <w:r>
        <w:rPr>
          <w:sz w:val="22"/>
        </w:rPr>
        <w:t xml:space="preserve"> </w:t>
      </w:r>
      <w:r w:rsidRPr="006D7BE9">
        <w:rPr>
          <w:position w:val="-18"/>
          <w:sz w:val="22"/>
        </w:rPr>
        <w:object w:dxaOrig="1440" w:dyaOrig="420" w14:anchorId="0109D8D0">
          <v:shape id="_x0000_i1079" type="#_x0000_t75" style="width:1in;height:21pt" o:ole="">
            <v:imagedata r:id="rId109" o:title=""/>
          </v:shape>
          <o:OLEObject Type="Embed" ProgID="Equation.DSMT4" ShapeID="_x0000_i1079" DrawAspect="Content" ObjectID="_1607090818" r:id="rId110"/>
        </w:object>
      </w:r>
    </w:p>
    <w:p w14:paraId="35FE64FE" w14:textId="77777777" w:rsidR="006D7BE9" w:rsidRDefault="006D7BE9" w:rsidP="00D814BF">
      <w:pPr>
        <w:spacing w:after="120" w:line="360" w:lineRule="auto"/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1CF57C9" wp14:editId="1D0E40A3">
                <wp:simplePos x="0" y="0"/>
                <wp:positionH relativeFrom="margin">
                  <wp:posOffset>2255520</wp:posOffset>
                </wp:positionH>
                <wp:positionV relativeFrom="paragraph">
                  <wp:posOffset>128905</wp:posOffset>
                </wp:positionV>
                <wp:extent cx="1695450" cy="352425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54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5C35E0" w14:textId="77777777" w:rsidR="008749BB" w:rsidRDefault="008749BB">
                            <w:r w:rsidRPr="00D814BF">
                              <w:rPr>
                                <w:b/>
                                <w:i/>
                                <w:color w:val="806000" w:themeColor="accent4" w:themeShade="80"/>
                                <w:sz w:val="28"/>
                              </w:rPr>
                              <w:t>Up</w:t>
                            </w:r>
                            <w:r>
                              <w:t xml:space="preserve"> (</w:t>
                            </w:r>
                            <w:r w:rsidRPr="00296EB1">
                              <w:rPr>
                                <w:sz w:val="22"/>
                              </w:rPr>
                              <w:t>Column Number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F57C9" id="Text Box 50" o:spid="_x0000_s1027" type="#_x0000_t202" style="position:absolute;left:0;text-align:left;margin-left:177.6pt;margin-top:10.15pt;width:133.5pt;height:27.75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" filled="f" stroked="f" strokeweight=".5pt">
                <v:textbox>
                  <w:txbxContent>
                    <w:p w14:paraId="4A5C35E0" w14:textId="77777777" w:rsidR="008749BB" w:rsidRDefault="008749BB">
                      <w:r w:rsidRPr="00D814BF">
                        <w:rPr>
                          <w:b/>
                          <w:i/>
                          <w:color w:val="806000" w:themeColor="accent4" w:themeShade="80"/>
                          <w:sz w:val="28"/>
                        </w:rPr>
                        <w:t>Up</w:t>
                      </w:r>
                      <w:r>
                        <w:t xml:space="preserve"> (</w:t>
                      </w:r>
                      <w:r w:rsidRPr="00296EB1">
                        <w:rPr>
                          <w:sz w:val="22"/>
                        </w:rPr>
                        <w:t>Column Number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B7542D4" w14:textId="77777777" w:rsidR="00C172FA" w:rsidRDefault="006D7BE9" w:rsidP="00D814BF">
      <w:pPr>
        <w:spacing w:before="240" w:after="120"/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618742C" wp14:editId="46D26C01">
                <wp:simplePos x="0" y="0"/>
                <wp:positionH relativeFrom="margin">
                  <wp:posOffset>4313238</wp:posOffset>
                </wp:positionH>
                <wp:positionV relativeFrom="paragraph">
                  <wp:posOffset>548322</wp:posOffset>
                </wp:positionV>
                <wp:extent cx="1695450" cy="352425"/>
                <wp:effectExtent l="4762" t="0" r="4763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5400000">
                          <a:off x="0" y="0"/>
                          <a:ext cx="16954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8B3DF1" w14:textId="77777777" w:rsidR="008749BB" w:rsidRDefault="008749BB" w:rsidP="00296EB1">
                            <w:r w:rsidRPr="00296EB1">
                              <w:rPr>
                                <w:b/>
                                <w:i/>
                                <w:color w:val="385623" w:themeColor="accent6" w:themeShade="80"/>
                                <w:sz w:val="28"/>
                              </w:rPr>
                              <w:t>Up</w:t>
                            </w:r>
                            <w:r w:rsidRPr="00296EB1">
                              <w:rPr>
                                <w:color w:val="385623" w:themeColor="accent6" w:themeShade="80"/>
                              </w:rPr>
                              <w:t xml:space="preserve"> </w:t>
                            </w:r>
                            <w:r>
                              <w:t>(</w:t>
                            </w:r>
                            <w:r w:rsidRPr="00296EB1">
                              <w:rPr>
                                <w:sz w:val="22"/>
                              </w:rPr>
                              <w:t>Column Number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18742C" id="Text Box 53" o:spid="_x0000_s1028" type="#_x0000_t202" style="position:absolute;left:0;text-align:left;margin-left:339.65pt;margin-top:43.15pt;width:133.5pt;height:27.75pt;rotation:90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" filled="f" stroked="f" strokeweight=".5pt">
                <v:textbox>
                  <w:txbxContent>
                    <w:p w14:paraId="608B3DF1" w14:textId="77777777" w:rsidR="008749BB" w:rsidRDefault="008749BB" w:rsidP="00296EB1">
                      <w:r w:rsidRPr="00296EB1">
                        <w:rPr>
                          <w:b/>
                          <w:i/>
                          <w:color w:val="385623" w:themeColor="accent6" w:themeShade="80"/>
                          <w:sz w:val="28"/>
                        </w:rPr>
                        <w:t>Up</w:t>
                      </w:r>
                      <w:r w:rsidRPr="00296EB1">
                        <w:rPr>
                          <w:color w:val="385623" w:themeColor="accent6" w:themeShade="80"/>
                        </w:rPr>
                        <w:t xml:space="preserve"> </w:t>
                      </w:r>
                      <w:r>
                        <w:t>(</w:t>
                      </w:r>
                      <w:r w:rsidRPr="00296EB1">
                        <w:rPr>
                          <w:sz w:val="22"/>
                        </w:rPr>
                        <w:t>Column Number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58380B6" wp14:editId="11864FF3">
                <wp:simplePos x="0" y="0"/>
                <wp:positionH relativeFrom="column">
                  <wp:posOffset>1045845</wp:posOffset>
                </wp:positionH>
                <wp:positionV relativeFrom="paragraph">
                  <wp:posOffset>8255</wp:posOffset>
                </wp:positionV>
                <wp:extent cx="3514725" cy="45719"/>
                <wp:effectExtent l="0" t="76200" r="9525" b="50165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14725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A7679" id="Straight Arrow Connector 49" o:spid="_x0000_s1026" type="#_x0000_t32" style="position:absolute;margin-left:82.35pt;margin-top:.65pt;width:276.75pt;height:3.6p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" strokecolor="#bf8f00 [2407]" strokeweight=".5pt">
                <v:stroke endarrow="block" joinstyle="miter"/>
              </v:shape>
            </w:pict>
          </mc:Fallback>
        </mc:AlternateContent>
      </w:r>
      <w:r w:rsidR="00775BF6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B8DB898" wp14:editId="68B5D685">
                <wp:simplePos x="0" y="0"/>
                <wp:positionH relativeFrom="column">
                  <wp:posOffset>1836420</wp:posOffset>
                </wp:positionH>
                <wp:positionV relativeFrom="paragraph">
                  <wp:posOffset>255905</wp:posOffset>
                </wp:positionV>
                <wp:extent cx="9525" cy="552450"/>
                <wp:effectExtent l="95250" t="19050" r="66675" b="38100"/>
                <wp:wrapNone/>
                <wp:docPr id="59" name="Straight Arrow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52450"/>
                        </a:xfrm>
                        <a:prstGeom prst="straightConnector1">
                          <a:avLst/>
                        </a:prstGeom>
                        <a:ln w="28575">
                          <a:prstDash val="lg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E237C9" id="Straight Arrow Connector 59" o:spid="_x0000_s1026" type="#_x0000_t32" style="position:absolute;margin-left:144.6pt;margin-top:20.15pt;width:.75pt;height:43.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" strokecolor="#5b9bd5 [3204]" strokeweight="2.25pt">
                <v:stroke dashstyle="longDash" endarrow="block" joinstyle="miter"/>
              </v:shape>
            </w:pict>
          </mc:Fallback>
        </mc:AlternateContent>
      </w:r>
      <w:r w:rsidR="00296EB1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9778EF1" wp14:editId="22F3A3D4">
                <wp:simplePos x="0" y="0"/>
                <wp:positionH relativeFrom="column">
                  <wp:posOffset>5027295</wp:posOffset>
                </wp:positionH>
                <wp:positionV relativeFrom="paragraph">
                  <wp:posOffset>53340</wp:posOffset>
                </wp:positionV>
                <wp:extent cx="0" cy="850265"/>
                <wp:effectExtent l="76200" t="0" r="57150" b="64135"/>
                <wp:wrapNone/>
                <wp:docPr id="52" name="Straight Arr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02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49E24A5" id="Straight Arrow Connector 52" o:spid="_x0000_s1026" type="#_x0000_t32" style="position:absolute;margin-left:395.85pt;margin-top:4.2pt;width:0;height:66.9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" strokecolor="#538135 [2409]" strokeweight=".5pt">
                <v:stroke endarrow="block" joinstyle="miter"/>
              </v:shape>
            </w:pict>
          </mc:Fallback>
        </mc:AlternateContent>
      </w:r>
      <w:r w:rsidR="00D814BF" w:rsidRPr="00C172FA">
        <w:rPr>
          <w:position w:val="-60"/>
        </w:rPr>
        <w:object w:dxaOrig="6399" w:dyaOrig="1260" w14:anchorId="46357C23">
          <v:shape id="_x0000_i1080" type="#_x0000_t75" style="width:320.35pt;height:62.35pt" o:ole="">
            <v:imagedata r:id="rId111" o:title=""/>
          </v:shape>
          <o:OLEObject Type="Embed" ProgID="Equation.DSMT4" ShapeID="_x0000_i1080" DrawAspect="Content" ObjectID="_1607090819" r:id="rId112"/>
        </w:object>
      </w:r>
    </w:p>
    <w:p w14:paraId="5C91C80F" w14:textId="77777777" w:rsidR="00AB3FC0" w:rsidRDefault="00F6294C" w:rsidP="006D7BE9">
      <w:pPr>
        <w:spacing w:before="120"/>
        <w:ind w:left="1440"/>
        <w:rPr>
          <w:sz w:val="22"/>
        </w:rPr>
      </w:pPr>
      <w:r>
        <w:rPr>
          <w:sz w:val="22"/>
        </w:rPr>
        <w:t xml:space="preserve">As for the column numbers: </w:t>
      </w:r>
    </w:p>
    <w:p w14:paraId="5FB4C9D4" w14:textId="77777777" w:rsidR="00F6294C" w:rsidRPr="00F6294C" w:rsidRDefault="006D7BE9" w:rsidP="00F6294C">
      <w:pPr>
        <w:ind w:left="1440"/>
        <w:rPr>
          <w:sz w:val="22"/>
        </w:rPr>
      </w:pP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CE82335" wp14:editId="77E0CAFD">
                <wp:simplePos x="0" y="0"/>
                <wp:positionH relativeFrom="column">
                  <wp:posOffset>3171825</wp:posOffset>
                </wp:positionH>
                <wp:positionV relativeFrom="paragraph">
                  <wp:posOffset>156210</wp:posOffset>
                </wp:positionV>
                <wp:extent cx="0" cy="352425"/>
                <wp:effectExtent l="76200" t="0" r="76200" b="47625"/>
                <wp:wrapNone/>
                <wp:docPr id="83" name="Straight Arrow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02CCF10" id="Straight Arrow Connector 83" o:spid="_x0000_s1026" type="#_x0000_t32" style="position:absolute;margin-left:249.75pt;margin-top:12.3pt;width:0;height:27.7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614A456" wp14:editId="05D836FD">
                <wp:simplePos x="0" y="0"/>
                <wp:positionH relativeFrom="column">
                  <wp:posOffset>3276600</wp:posOffset>
                </wp:positionH>
                <wp:positionV relativeFrom="paragraph">
                  <wp:posOffset>165735</wp:posOffset>
                </wp:positionV>
                <wp:extent cx="0" cy="352425"/>
                <wp:effectExtent l="76200" t="0" r="76200" b="47625"/>
                <wp:wrapNone/>
                <wp:docPr id="84" name="Straight Arrow Connector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D561D0" id="Straight Arrow Connector 84" o:spid="_x0000_s1026" type="#_x0000_t32" style="position:absolute;margin-left:258pt;margin-top:13.05pt;width:0;height:27.7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20023FC" wp14:editId="52C22AC0">
                <wp:simplePos x="0" y="0"/>
                <wp:positionH relativeFrom="column">
                  <wp:posOffset>3381375</wp:posOffset>
                </wp:positionH>
                <wp:positionV relativeFrom="paragraph">
                  <wp:posOffset>165735</wp:posOffset>
                </wp:positionV>
                <wp:extent cx="0" cy="352425"/>
                <wp:effectExtent l="76200" t="0" r="76200" b="47625"/>
                <wp:wrapNone/>
                <wp:docPr id="85" name="Straight Arrow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38AE3F" id="Straight Arrow Connector 85" o:spid="_x0000_s1026" type="#_x0000_t32" style="position:absolute;margin-left:266.25pt;margin-top:13.05pt;width:0;height:27.7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A8282CD" wp14:editId="7DEEF358">
                <wp:simplePos x="0" y="0"/>
                <wp:positionH relativeFrom="column">
                  <wp:posOffset>2686050</wp:posOffset>
                </wp:positionH>
                <wp:positionV relativeFrom="paragraph">
                  <wp:posOffset>152400</wp:posOffset>
                </wp:positionV>
                <wp:extent cx="0" cy="352425"/>
                <wp:effectExtent l="76200" t="0" r="76200" b="47625"/>
                <wp:wrapNone/>
                <wp:docPr id="80" name="Straight Arrow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AE8B84" id="Straight Arrow Connector 80" o:spid="_x0000_s1026" type="#_x0000_t32" style="position:absolute;margin-left:211.5pt;margin-top:12pt;width:0;height:27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3CCB2A5" wp14:editId="52FA70E0">
                <wp:simplePos x="0" y="0"/>
                <wp:positionH relativeFrom="column">
                  <wp:posOffset>2790825</wp:posOffset>
                </wp:positionH>
                <wp:positionV relativeFrom="paragraph">
                  <wp:posOffset>161925</wp:posOffset>
                </wp:positionV>
                <wp:extent cx="0" cy="352425"/>
                <wp:effectExtent l="76200" t="0" r="76200" b="47625"/>
                <wp:wrapNone/>
                <wp:docPr id="81" name="Straight Arrow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BCF104" id="Straight Arrow Connector 81" o:spid="_x0000_s1026" type="#_x0000_t32" style="position:absolute;margin-left:219.75pt;margin-top:12.75pt;width:0;height:27.7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D61886C" wp14:editId="6CC92F98">
                <wp:simplePos x="0" y="0"/>
                <wp:positionH relativeFrom="column">
                  <wp:posOffset>2895600</wp:posOffset>
                </wp:positionH>
                <wp:positionV relativeFrom="paragraph">
                  <wp:posOffset>161925</wp:posOffset>
                </wp:positionV>
                <wp:extent cx="0" cy="352425"/>
                <wp:effectExtent l="76200" t="0" r="76200" b="47625"/>
                <wp:wrapNone/>
                <wp:docPr id="82" name="Straight Arrow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9B9A0A2" id="Straight Arrow Connector 82" o:spid="_x0000_s1026" type="#_x0000_t32" style="position:absolute;margin-left:228pt;margin-top:12.75pt;width:0;height:27.7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2CA8B2A" wp14:editId="7D33BB79">
                <wp:simplePos x="0" y="0"/>
                <wp:positionH relativeFrom="column">
                  <wp:posOffset>2379345</wp:posOffset>
                </wp:positionH>
                <wp:positionV relativeFrom="paragraph">
                  <wp:posOffset>139700</wp:posOffset>
                </wp:positionV>
                <wp:extent cx="0" cy="352425"/>
                <wp:effectExtent l="76200" t="0" r="76200" b="47625"/>
                <wp:wrapNone/>
                <wp:docPr id="78" name="Straight Arrow Connector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C63AEB" id="Straight Arrow Connector 78" o:spid="_x0000_s1026" type="#_x0000_t32" style="position:absolute;margin-left:187.35pt;margin-top:11pt;width:0;height:27.7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2A8789D" wp14:editId="44AC0878">
                <wp:simplePos x="0" y="0"/>
                <wp:positionH relativeFrom="column">
                  <wp:posOffset>2274570</wp:posOffset>
                </wp:positionH>
                <wp:positionV relativeFrom="paragraph">
                  <wp:posOffset>139700</wp:posOffset>
                </wp:positionV>
                <wp:extent cx="0" cy="352425"/>
                <wp:effectExtent l="76200" t="0" r="76200" b="47625"/>
                <wp:wrapNone/>
                <wp:docPr id="77" name="Straight Arrow Connector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15B23B" id="Straight Arrow Connector 77" o:spid="_x0000_s1026" type="#_x0000_t32" style="position:absolute;margin-left:179.1pt;margin-top:11pt;width:0;height:27.7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CE256C8" wp14:editId="16CDB2A5">
                <wp:simplePos x="0" y="0"/>
                <wp:positionH relativeFrom="column">
                  <wp:posOffset>2169795</wp:posOffset>
                </wp:positionH>
                <wp:positionV relativeFrom="paragraph">
                  <wp:posOffset>130175</wp:posOffset>
                </wp:positionV>
                <wp:extent cx="0" cy="352425"/>
                <wp:effectExtent l="76200" t="0" r="76200" b="47625"/>
                <wp:wrapNone/>
                <wp:docPr id="76" name="Straight Arrow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DC20D37" id="Straight Arrow Connector 76" o:spid="_x0000_s1026" type="#_x0000_t32" style="position:absolute;margin-left:170.85pt;margin-top:10.25pt;width:0;height:27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="00AB3FC0">
        <w:rPr>
          <w:sz w:val="22"/>
        </w:rPr>
        <w:t xml:space="preserve">                 </w:t>
      </w:r>
      <w:r w:rsidR="00F6294C">
        <w:rPr>
          <w:sz w:val="22"/>
        </w:rPr>
        <w:t>1 2 3 4    2 3 4 1    3 4 1 2   4 1 2 3</w:t>
      </w:r>
    </w:p>
    <w:p w14:paraId="35AFB6D0" w14:textId="77777777" w:rsidR="00AB3FC0" w:rsidRDefault="00AB3FC0" w:rsidP="00AB3FC0">
      <w:pPr>
        <w:ind w:left="1440"/>
        <w:rPr>
          <w:sz w:val="22"/>
        </w:rPr>
      </w:pPr>
      <w:r>
        <w:rPr>
          <w:sz w:val="22"/>
        </w:rPr>
        <w:t xml:space="preserve">                 1 3 4 2 </w:t>
      </w:r>
    </w:p>
    <w:p w14:paraId="31051983" w14:textId="77777777" w:rsidR="00AB3FC0" w:rsidRPr="00F6294C" w:rsidRDefault="00AB3FC0" w:rsidP="00AB3FC0">
      <w:pPr>
        <w:ind w:left="1440"/>
        <w:rPr>
          <w:sz w:val="22"/>
        </w:rPr>
      </w:pPr>
      <w:r>
        <w:rPr>
          <w:sz w:val="22"/>
        </w:rPr>
        <w:t xml:space="preserve">                 1 4 2 3 </w:t>
      </w:r>
    </w:p>
    <w:p w14:paraId="2BB0892A" w14:textId="77777777" w:rsidR="00245F06" w:rsidRDefault="00245F06" w:rsidP="00D814BF">
      <w:pPr>
        <w:spacing w:before="240" w:after="120"/>
        <w:ind w:left="1440"/>
      </w:pPr>
    </w:p>
    <w:p w14:paraId="2E8ACA2E" w14:textId="77777777" w:rsidR="00AD0CD2" w:rsidRDefault="00775BF6" w:rsidP="00AD0CD2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2DA6EAA" wp14:editId="6C4B2F9E">
                <wp:simplePos x="0" y="0"/>
                <wp:positionH relativeFrom="margin">
                  <wp:posOffset>2026920</wp:posOffset>
                </wp:positionH>
                <wp:positionV relativeFrom="paragraph">
                  <wp:posOffset>49530</wp:posOffset>
                </wp:positionV>
                <wp:extent cx="1866900" cy="352425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60C62A" w14:textId="77777777" w:rsidR="008749BB" w:rsidRDefault="008749BB" w:rsidP="00775BF6">
                            <w:r w:rsidRPr="00775BF6">
                              <w:rPr>
                                <w:b/>
                                <w:i/>
                                <w:color w:val="2E74B5" w:themeColor="accent1" w:themeShade="BF"/>
                                <w:sz w:val="28"/>
                              </w:rPr>
                              <w:t>Down</w:t>
                            </w:r>
                            <w:r>
                              <w:rPr>
                                <w:b/>
                                <w:i/>
                                <w:color w:val="806000" w:themeColor="accent4" w:themeShade="80"/>
                                <w:sz w:val="28"/>
                              </w:rPr>
                              <w:t xml:space="preserve"> </w:t>
                            </w:r>
                            <w:r>
                              <w:t>(</w:t>
                            </w:r>
                            <w:r w:rsidRPr="00296EB1">
                              <w:rPr>
                                <w:sz w:val="22"/>
                              </w:rPr>
                              <w:t>Column Number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DA6EAA" id="Text Box 56" o:spid="_x0000_s1029" type="#_x0000_t202" style="position:absolute;left:0;text-align:left;margin-left:159.6pt;margin-top:3.9pt;width:147pt;height:27.7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" filled="f" stroked="f" strokeweight=".5pt">
                <v:textbox>
                  <w:txbxContent>
                    <w:p w14:paraId="6060C62A" w14:textId="77777777" w:rsidR="008749BB" w:rsidRDefault="008749BB" w:rsidP="00775BF6">
                      <w:r w:rsidRPr="00775BF6">
                        <w:rPr>
                          <w:b/>
                          <w:i/>
                          <w:color w:val="2E74B5" w:themeColor="accent1" w:themeShade="BF"/>
                          <w:sz w:val="28"/>
                        </w:rPr>
                        <w:t>Down</w:t>
                      </w:r>
                      <w:r>
                        <w:rPr>
                          <w:b/>
                          <w:i/>
                          <w:color w:val="806000" w:themeColor="accent4" w:themeShade="80"/>
                          <w:sz w:val="28"/>
                        </w:rPr>
                        <w:t xml:space="preserve"> </w:t>
                      </w:r>
                      <w:r>
                        <w:t>(</w:t>
                      </w:r>
                      <w:r w:rsidRPr="00296EB1">
                        <w:rPr>
                          <w:sz w:val="22"/>
                        </w:rPr>
                        <w:t>Column Number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D7B09D9" w14:textId="77777777" w:rsidR="003D3B4C" w:rsidRDefault="00775BF6" w:rsidP="00AD0CD2">
      <w:pPr>
        <w:ind w:left="1440"/>
      </w:pPr>
      <w:r w:rsidRPr="00775BF6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E90934C" wp14:editId="1B6EABC6">
                <wp:simplePos x="0" y="0"/>
                <wp:positionH relativeFrom="column">
                  <wp:posOffset>5027295</wp:posOffset>
                </wp:positionH>
                <wp:positionV relativeFrom="paragraph">
                  <wp:posOffset>105410</wp:posOffset>
                </wp:positionV>
                <wp:extent cx="0" cy="850265"/>
                <wp:effectExtent l="76200" t="0" r="57150" b="64135"/>
                <wp:wrapNone/>
                <wp:docPr id="57" name="Straight Arrow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02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5A7B8D" id="Straight Arrow Connector 57" o:spid="_x0000_s1026" type="#_x0000_t32" style="position:absolute;margin-left:395.85pt;margin-top:8.3pt;width:0;height:66.9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" strokecolor="red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27AFEAD" wp14:editId="7FC089A4">
                <wp:simplePos x="0" y="0"/>
                <wp:positionH relativeFrom="column">
                  <wp:posOffset>1054735</wp:posOffset>
                </wp:positionH>
                <wp:positionV relativeFrom="paragraph">
                  <wp:posOffset>95885</wp:posOffset>
                </wp:positionV>
                <wp:extent cx="3362325" cy="47625"/>
                <wp:effectExtent l="0" t="76200" r="9525" b="47625"/>
                <wp:wrapNone/>
                <wp:docPr id="55" name="Straight Arrow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62325" cy="476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FA4F26" id="Straight Arrow Connector 55" o:spid="_x0000_s1026" type="#_x0000_t32" style="position:absolute;margin-left:83.05pt;margin-top:7.55pt;width:264.75pt;height:3.75pt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</w:p>
    <w:p w14:paraId="14359A15" w14:textId="77777777" w:rsidR="00DB590D" w:rsidRDefault="00775BF6" w:rsidP="00182D8F">
      <w:pPr>
        <w:spacing w:after="120"/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D3F7C05" wp14:editId="186D5A0F">
                <wp:simplePos x="0" y="0"/>
                <wp:positionH relativeFrom="margin">
                  <wp:posOffset>4236403</wp:posOffset>
                </wp:positionH>
                <wp:positionV relativeFrom="paragraph">
                  <wp:posOffset>265748</wp:posOffset>
                </wp:positionV>
                <wp:extent cx="1866900" cy="352425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5400000">
                          <a:off x="0" y="0"/>
                          <a:ext cx="186690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DC7C02" w14:textId="77777777" w:rsidR="008749BB" w:rsidRDefault="008749BB" w:rsidP="00775BF6">
                            <w:r w:rsidRPr="00775BF6">
                              <w:rPr>
                                <w:b/>
                                <w:i/>
                                <w:color w:val="FF0000"/>
                                <w:sz w:val="28"/>
                              </w:rPr>
                              <w:t xml:space="preserve">Down </w:t>
                            </w:r>
                            <w:r w:rsidRPr="00775BF6">
                              <w:rPr>
                                <w:color w:val="FF0000"/>
                              </w:rPr>
                              <w:t>(</w:t>
                            </w:r>
                            <w:r w:rsidRPr="00296EB1">
                              <w:rPr>
                                <w:sz w:val="22"/>
                              </w:rPr>
                              <w:t>Column Number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3F7C05" id="Text Box 58" o:spid="_x0000_s1030" type="#_x0000_t202" style="position:absolute;left:0;text-align:left;margin-left:333.6pt;margin-top:20.95pt;width:147pt;height:27.75pt;rotation:90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" filled="f" stroked="f" strokeweight=".5pt">
                <v:textbox>
                  <w:txbxContent>
                    <w:p w14:paraId="25DC7C02" w14:textId="77777777" w:rsidR="008749BB" w:rsidRDefault="008749BB" w:rsidP="00775BF6">
                      <w:r w:rsidRPr="00775BF6">
                        <w:rPr>
                          <w:b/>
                          <w:i/>
                          <w:color w:val="FF0000"/>
                          <w:sz w:val="28"/>
                        </w:rPr>
                        <w:t xml:space="preserve">Down </w:t>
                      </w:r>
                      <w:r w:rsidRPr="00775BF6">
                        <w:rPr>
                          <w:color w:val="FF0000"/>
                        </w:rPr>
                        <w:t>(</w:t>
                      </w:r>
                      <w:r w:rsidRPr="00296EB1">
                        <w:rPr>
                          <w:sz w:val="22"/>
                        </w:rPr>
                        <w:t>Column Number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82D8F" w:rsidRPr="00C172FA">
        <w:rPr>
          <w:position w:val="-60"/>
        </w:rPr>
        <w:object w:dxaOrig="6399" w:dyaOrig="1260" w14:anchorId="0F5E969E">
          <v:shape id="_x0000_i1081" type="#_x0000_t75" style="width:320.35pt;height:62.35pt" o:ole="">
            <v:imagedata r:id="rId113" o:title=""/>
          </v:shape>
          <o:OLEObject Type="Embed" ProgID="Equation.DSMT4" ShapeID="_x0000_i1081" DrawAspect="Content" ObjectID="_1607090820" r:id="rId114"/>
        </w:object>
      </w:r>
    </w:p>
    <w:p w14:paraId="6764DFB5" w14:textId="77777777" w:rsidR="00182D8F" w:rsidRDefault="00182D8F" w:rsidP="00C172FA">
      <w:pPr>
        <w:ind w:left="1440"/>
      </w:pPr>
    </w:p>
    <w:p w14:paraId="23E718EB" w14:textId="77777777" w:rsidR="006D7BE9" w:rsidRDefault="006D7BE9" w:rsidP="006D7BE9">
      <w:pPr>
        <w:spacing w:before="120"/>
        <w:ind w:left="1440"/>
        <w:rPr>
          <w:sz w:val="22"/>
        </w:rPr>
      </w:pPr>
      <w:r>
        <w:rPr>
          <w:sz w:val="22"/>
        </w:rPr>
        <w:t xml:space="preserve">As for the column numbers: </w:t>
      </w:r>
    </w:p>
    <w:p w14:paraId="73B3B401" w14:textId="77777777" w:rsidR="006D7BE9" w:rsidRPr="00F6294C" w:rsidRDefault="006D7BE9" w:rsidP="006D7BE9">
      <w:pPr>
        <w:ind w:left="1440"/>
        <w:rPr>
          <w:sz w:val="22"/>
        </w:rPr>
      </w:pP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AC4E492" wp14:editId="3624A021">
                <wp:simplePos x="0" y="0"/>
                <wp:positionH relativeFrom="column">
                  <wp:posOffset>3171825</wp:posOffset>
                </wp:positionH>
                <wp:positionV relativeFrom="paragraph">
                  <wp:posOffset>156210</wp:posOffset>
                </wp:positionV>
                <wp:extent cx="0" cy="352425"/>
                <wp:effectExtent l="76200" t="0" r="76200" b="47625"/>
                <wp:wrapNone/>
                <wp:docPr id="86" name="Straight Arrow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5D8240" id="Straight Arrow Connector 86" o:spid="_x0000_s1026" type="#_x0000_t32" style="position:absolute;margin-left:249.75pt;margin-top:12.3pt;width:0;height:27.7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8FA5A71" wp14:editId="361FF20C">
                <wp:simplePos x="0" y="0"/>
                <wp:positionH relativeFrom="column">
                  <wp:posOffset>3276600</wp:posOffset>
                </wp:positionH>
                <wp:positionV relativeFrom="paragraph">
                  <wp:posOffset>165735</wp:posOffset>
                </wp:positionV>
                <wp:extent cx="0" cy="352425"/>
                <wp:effectExtent l="76200" t="0" r="76200" b="47625"/>
                <wp:wrapNone/>
                <wp:docPr id="87" name="Straight Arrow Connector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5373B8" id="Straight Arrow Connector 87" o:spid="_x0000_s1026" type="#_x0000_t32" style="position:absolute;margin-left:258pt;margin-top:13.05pt;width:0;height:27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47A539F" wp14:editId="02958AF5">
                <wp:simplePos x="0" y="0"/>
                <wp:positionH relativeFrom="column">
                  <wp:posOffset>3381375</wp:posOffset>
                </wp:positionH>
                <wp:positionV relativeFrom="paragraph">
                  <wp:posOffset>165735</wp:posOffset>
                </wp:positionV>
                <wp:extent cx="0" cy="352425"/>
                <wp:effectExtent l="76200" t="0" r="76200" b="47625"/>
                <wp:wrapNone/>
                <wp:docPr id="88" name="Straight Arrow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27F5101" id="Straight Arrow Connector 88" o:spid="_x0000_s1026" type="#_x0000_t32" style="position:absolute;margin-left:266.25pt;margin-top:13.05pt;width:0;height:27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2AEB7BB" wp14:editId="3E008F41">
                <wp:simplePos x="0" y="0"/>
                <wp:positionH relativeFrom="column">
                  <wp:posOffset>2686050</wp:posOffset>
                </wp:positionH>
                <wp:positionV relativeFrom="paragraph">
                  <wp:posOffset>152400</wp:posOffset>
                </wp:positionV>
                <wp:extent cx="0" cy="352425"/>
                <wp:effectExtent l="76200" t="0" r="76200" b="47625"/>
                <wp:wrapNone/>
                <wp:docPr id="89" name="Straight Arrow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571543" id="Straight Arrow Connector 89" o:spid="_x0000_s1026" type="#_x0000_t32" style="position:absolute;margin-left:211.5pt;margin-top:12pt;width:0;height:27.7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AA87823" wp14:editId="36847793">
                <wp:simplePos x="0" y="0"/>
                <wp:positionH relativeFrom="column">
                  <wp:posOffset>2790825</wp:posOffset>
                </wp:positionH>
                <wp:positionV relativeFrom="paragraph">
                  <wp:posOffset>161925</wp:posOffset>
                </wp:positionV>
                <wp:extent cx="0" cy="352425"/>
                <wp:effectExtent l="76200" t="0" r="76200" b="47625"/>
                <wp:wrapNone/>
                <wp:docPr id="90" name="Straight Arrow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6DBAB5" id="Straight Arrow Connector 90" o:spid="_x0000_s1026" type="#_x0000_t32" style="position:absolute;margin-left:219.75pt;margin-top:12.75pt;width:0;height:27.7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7960416" wp14:editId="12EC0D69">
                <wp:simplePos x="0" y="0"/>
                <wp:positionH relativeFrom="column">
                  <wp:posOffset>2895600</wp:posOffset>
                </wp:positionH>
                <wp:positionV relativeFrom="paragraph">
                  <wp:posOffset>161925</wp:posOffset>
                </wp:positionV>
                <wp:extent cx="0" cy="352425"/>
                <wp:effectExtent l="76200" t="0" r="76200" b="47625"/>
                <wp:wrapNone/>
                <wp:docPr id="91" name="Straight Arrow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37F4E0" id="Straight Arrow Connector 91" o:spid="_x0000_s1026" type="#_x0000_t32" style="position:absolute;margin-left:228pt;margin-top:12.75pt;width:0;height:27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57F267C" wp14:editId="04CB21CE">
                <wp:simplePos x="0" y="0"/>
                <wp:positionH relativeFrom="column">
                  <wp:posOffset>2379345</wp:posOffset>
                </wp:positionH>
                <wp:positionV relativeFrom="paragraph">
                  <wp:posOffset>139700</wp:posOffset>
                </wp:positionV>
                <wp:extent cx="0" cy="352425"/>
                <wp:effectExtent l="76200" t="0" r="76200" b="47625"/>
                <wp:wrapNone/>
                <wp:docPr id="92" name="Straight Arrow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92A181" id="Straight Arrow Connector 92" o:spid="_x0000_s1026" type="#_x0000_t32" style="position:absolute;margin-left:187.35pt;margin-top:11pt;width:0;height:27.7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99724B9" wp14:editId="7FDC9933">
                <wp:simplePos x="0" y="0"/>
                <wp:positionH relativeFrom="column">
                  <wp:posOffset>2274570</wp:posOffset>
                </wp:positionH>
                <wp:positionV relativeFrom="paragraph">
                  <wp:posOffset>139700</wp:posOffset>
                </wp:positionV>
                <wp:extent cx="0" cy="352425"/>
                <wp:effectExtent l="76200" t="0" r="76200" b="47625"/>
                <wp:wrapNone/>
                <wp:docPr id="93" name="Straight Arrow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D7C3D1" id="Straight Arrow Connector 93" o:spid="_x0000_s1026" type="#_x0000_t32" style="position:absolute;margin-left:179.1pt;margin-top:11pt;width:0;height:27.7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48A67FFA" wp14:editId="4CEE30AA">
                <wp:simplePos x="0" y="0"/>
                <wp:positionH relativeFrom="column">
                  <wp:posOffset>2169795</wp:posOffset>
                </wp:positionH>
                <wp:positionV relativeFrom="paragraph">
                  <wp:posOffset>130175</wp:posOffset>
                </wp:positionV>
                <wp:extent cx="0" cy="352425"/>
                <wp:effectExtent l="76200" t="0" r="76200" b="47625"/>
                <wp:wrapNone/>
                <wp:docPr id="94" name="Straight Arrow Connector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E81952" id="Straight Arrow Connector 94" o:spid="_x0000_s1026" type="#_x0000_t32" style="position:absolute;margin-left:170.85pt;margin-top:10.25pt;width:0;height:27.7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sz w:val="22"/>
        </w:rPr>
        <w:t xml:space="preserve">                 1 4 3 2    2 1 4 3    3 2 1 4   4 3 2 1</w:t>
      </w:r>
    </w:p>
    <w:p w14:paraId="500D72E3" w14:textId="77777777" w:rsidR="006D7BE9" w:rsidRDefault="006D7BE9" w:rsidP="006D7BE9">
      <w:pPr>
        <w:ind w:left="1440"/>
        <w:rPr>
          <w:sz w:val="22"/>
        </w:rPr>
      </w:pPr>
      <w:r>
        <w:rPr>
          <w:sz w:val="22"/>
        </w:rPr>
        <w:t xml:space="preserve">                 1 3 2 4 </w:t>
      </w:r>
    </w:p>
    <w:p w14:paraId="2EFD574A" w14:textId="77777777" w:rsidR="006D7BE9" w:rsidRPr="00F6294C" w:rsidRDefault="006D7BE9" w:rsidP="006D7BE9">
      <w:pPr>
        <w:ind w:left="1440"/>
        <w:rPr>
          <w:sz w:val="22"/>
        </w:rPr>
      </w:pPr>
      <w:r>
        <w:rPr>
          <w:sz w:val="22"/>
        </w:rPr>
        <w:t xml:space="preserve">                 1 2 4 3 </w:t>
      </w:r>
    </w:p>
    <w:p w14:paraId="480A9024" w14:textId="77777777" w:rsidR="00C172FA" w:rsidRDefault="00C172FA" w:rsidP="00C172FA"/>
    <w:p w14:paraId="5848A23F" w14:textId="1AECA45C" w:rsidR="00C172FA" w:rsidRDefault="00954EC5" w:rsidP="00954EC5">
      <w:pPr>
        <w:ind w:left="720"/>
      </w:pPr>
      <w:r>
        <w:t xml:space="preserve">The red product terms have </w:t>
      </w:r>
      <w:r w:rsidR="00B25F2A">
        <w:t xml:space="preserve">to be </w:t>
      </w:r>
      <w:r>
        <w:t>opposite sign (multiply by minus)</w:t>
      </w:r>
    </w:p>
    <w:p w14:paraId="036A2309" w14:textId="2ABFB900" w:rsidR="00E75AEB" w:rsidRDefault="00E75AEB" w:rsidP="00E75AEB">
      <w:r>
        <w:br w:type="page"/>
      </w:r>
    </w:p>
    <w:p w14:paraId="3DF5C14B" w14:textId="45A78472" w:rsidR="00E75AEB" w:rsidRDefault="00E75AEB" w:rsidP="00684488">
      <w:pPr>
        <w:spacing w:line="360" w:lineRule="auto"/>
      </w:pPr>
      <w:r w:rsidRPr="00C172FA">
        <w:rPr>
          <w:position w:val="-6"/>
        </w:rPr>
        <w:object w:dxaOrig="1520" w:dyaOrig="400" w14:anchorId="7A843BC4">
          <v:shape id="_x0000_i1082" type="#_x0000_t75" style="width:76pt;height:20.35pt" o:ole="">
            <v:imagedata r:id="rId115" o:title=""/>
          </v:shape>
          <o:OLEObject Type="Embed" ProgID="Equation.DSMT4" ShapeID="_x0000_i1082" DrawAspect="Content" ObjectID="_1607090821" r:id="rId116"/>
        </w:object>
      </w:r>
      <w:r>
        <w:t xml:space="preserve"> </w:t>
      </w:r>
    </w:p>
    <w:p w14:paraId="2E777B5E" w14:textId="18FB37A9" w:rsidR="00B3007D" w:rsidRDefault="00C05799" w:rsidP="00410BF5">
      <w:r>
        <w:rPr>
          <w:noProof/>
        </w:rPr>
        <mc:AlternateContent>
          <mc:Choice Requires="wpg">
            <w:drawing>
              <wp:anchor distT="0" distB="0" distL="114300" distR="114300" simplePos="0" relativeHeight="251826176" behindDoc="0" locked="0" layoutInCell="1" allowOverlap="1" wp14:anchorId="028B9887" wp14:editId="68CDBC67">
                <wp:simplePos x="0" y="0"/>
                <wp:positionH relativeFrom="column">
                  <wp:posOffset>1439333</wp:posOffset>
                </wp:positionH>
                <wp:positionV relativeFrom="paragraph">
                  <wp:posOffset>208497</wp:posOffset>
                </wp:positionV>
                <wp:extent cx="999067" cy="677333"/>
                <wp:effectExtent l="0" t="0" r="29845" b="27940"/>
                <wp:wrapNone/>
                <wp:docPr id="134" name="Group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9067" cy="677333"/>
                          <a:chOff x="0" y="0"/>
                          <a:chExt cx="999067" cy="677333"/>
                        </a:xfrm>
                      </wpg:grpSpPr>
                      <wps:wsp>
                        <wps:cNvPr id="135" name="Straight Connector 135"/>
                        <wps:cNvCnPr/>
                        <wps:spPr>
                          <a:xfrm flipH="1" flipV="1">
                            <a:off x="982134" y="457200"/>
                            <a:ext cx="16933" cy="21166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>
                            <a:off x="0" y="0"/>
                            <a:ext cx="994834" cy="6731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 flipH="1">
                            <a:off x="770467" y="465666"/>
                            <a:ext cx="207433" cy="21166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841BD3" id="Group 134" o:spid="_x0000_s1026" style="position:absolute;margin-left:113.35pt;margin-top:16.4pt;width:78.65pt;height:53.35pt;z-index:251826176" coordsize="9990,6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">
                <v:line id="Straight Connector 135" o:spid="_x0000_s1027" style="position:absolute;flip:x y;visibility:visible;mso-wrap-style:square" from="9821,4572" to="9990,6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" strokecolor="#7030a0" strokeweight="1.5pt">
                  <v:stroke joinstyle="miter"/>
                </v:line>
                <v:line id="Straight Connector 136" o:spid="_x0000_s1028" style="position:absolute;visibility:visible;mso-wrap-style:square" from="0,0" to="9948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" strokecolor="#7030a0" strokeweight="1.5pt">
                  <v:stroke joinstyle="miter"/>
                </v:line>
                <v:line id="Straight Connector 137" o:spid="_x0000_s1029" style="position:absolute;flip:x;visibility:visible;mso-wrap-style:square" from="7704,4656" to="9779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" strokecolor="#7030a0" strokeweight="1.5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24128" behindDoc="0" locked="0" layoutInCell="1" allowOverlap="1" wp14:anchorId="7B664C4F" wp14:editId="37C1A2AC">
                <wp:simplePos x="0" y="0"/>
                <wp:positionH relativeFrom="column">
                  <wp:posOffset>1049867</wp:posOffset>
                </wp:positionH>
                <wp:positionV relativeFrom="paragraph">
                  <wp:posOffset>227330</wp:posOffset>
                </wp:positionV>
                <wp:extent cx="999067" cy="677333"/>
                <wp:effectExtent l="0" t="0" r="29845" b="27940"/>
                <wp:wrapNone/>
                <wp:docPr id="130" name="Group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9067" cy="677333"/>
                          <a:chOff x="0" y="0"/>
                          <a:chExt cx="999067" cy="677333"/>
                        </a:xfrm>
                      </wpg:grpSpPr>
                      <wps:wsp>
                        <wps:cNvPr id="131" name="Straight Connector 131"/>
                        <wps:cNvCnPr/>
                        <wps:spPr>
                          <a:xfrm flipH="1" flipV="1">
                            <a:off x="982134" y="457200"/>
                            <a:ext cx="16933" cy="21166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Straight Connector 132"/>
                        <wps:cNvCnPr/>
                        <wps:spPr>
                          <a:xfrm>
                            <a:off x="0" y="0"/>
                            <a:ext cx="994834" cy="6731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Straight Connector 133"/>
                        <wps:cNvCnPr/>
                        <wps:spPr>
                          <a:xfrm flipH="1">
                            <a:off x="770467" y="465666"/>
                            <a:ext cx="207433" cy="21166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8CC687" id="Group 130" o:spid="_x0000_s1026" style="position:absolute;margin-left:82.65pt;margin-top:17.9pt;width:78.65pt;height:53.35pt;z-index:251824128" coordsize="9990,6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">
                <v:line id="Straight Connector 131" o:spid="_x0000_s1027" style="position:absolute;flip:x y;visibility:visible;mso-wrap-style:square" from="9821,4572" to="9990,6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" strokecolor="#00b050" strokeweight="1.5pt">
                  <v:stroke joinstyle="miter"/>
                </v:line>
                <v:line id="Straight Connector 132" o:spid="_x0000_s1028" style="position:absolute;visibility:visible;mso-wrap-style:square" from="0,0" to="9948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" strokecolor="#00b050" strokeweight="1.5pt">
                  <v:stroke joinstyle="miter"/>
                </v:line>
                <v:line id="Straight Connector 133" o:spid="_x0000_s1029" style="position:absolute;flip:x;visibility:visible;mso-wrap-style:square" from="7704,4656" to="9779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" strokecolor="#00b050" strokeweight="1.5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22080" behindDoc="0" locked="0" layoutInCell="1" allowOverlap="1" wp14:anchorId="5064EC5F" wp14:editId="1A8A5F80">
                <wp:simplePos x="0" y="0"/>
                <wp:positionH relativeFrom="column">
                  <wp:posOffset>596900</wp:posOffset>
                </wp:positionH>
                <wp:positionV relativeFrom="paragraph">
                  <wp:posOffset>208205</wp:posOffset>
                </wp:positionV>
                <wp:extent cx="999067" cy="677333"/>
                <wp:effectExtent l="0" t="0" r="29845" b="27940"/>
                <wp:wrapNone/>
                <wp:docPr id="126" name="Group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9067" cy="677333"/>
                          <a:chOff x="0" y="0"/>
                          <a:chExt cx="999067" cy="677333"/>
                        </a:xfrm>
                      </wpg:grpSpPr>
                      <wps:wsp>
                        <wps:cNvPr id="127" name="Straight Connector 127"/>
                        <wps:cNvCnPr/>
                        <wps:spPr>
                          <a:xfrm flipH="1" flipV="1">
                            <a:off x="982134" y="457200"/>
                            <a:ext cx="16933" cy="21166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Straight Connector 128"/>
                        <wps:cNvCnPr/>
                        <wps:spPr>
                          <a:xfrm>
                            <a:off x="0" y="0"/>
                            <a:ext cx="994834" cy="6731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Connector 129"/>
                        <wps:cNvCnPr/>
                        <wps:spPr>
                          <a:xfrm flipH="1">
                            <a:off x="770467" y="465666"/>
                            <a:ext cx="207433" cy="21166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2522D6" id="Group 126" o:spid="_x0000_s1026" style="position:absolute;margin-left:47pt;margin-top:16.4pt;width:78.65pt;height:53.35pt;z-index:251822080" coordsize="9990,6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">
                <v:line id="Straight Connector 127" o:spid="_x0000_s1027" style="position:absolute;flip:x y;visibility:visible;mso-wrap-style:square" from="9821,4572" to="9990,6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" strokecolor="#ffc000" strokeweight="1.5pt">
                  <v:stroke joinstyle="miter"/>
                </v:line>
                <v:line id="Straight Connector 128" o:spid="_x0000_s1028" style="position:absolute;visibility:visible;mso-wrap-style:square" from="0,0" to="9948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" strokecolor="#ffc000" strokeweight="1.5pt">
                  <v:stroke joinstyle="miter"/>
                </v:line>
                <v:line id="Straight Connector 129" o:spid="_x0000_s1029" style="position:absolute;flip:x;visibility:visible;mso-wrap-style:square" from="7704,4656" to="9779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" strokecolor="#ffc000" strokeweight="1.5pt">
                  <v:stroke joinstyle="miter"/>
                </v:line>
              </v:group>
            </w:pict>
          </mc:Fallback>
        </mc:AlternateContent>
      </w:r>
      <w:r w:rsidR="008F4B31">
        <w:rPr>
          <w:noProof/>
        </w:rPr>
        <mc:AlternateContent>
          <mc:Choice Requires="wpg">
            <w:drawing>
              <wp:anchor distT="0" distB="0" distL="114300" distR="114300" simplePos="0" relativeHeight="251820032" behindDoc="0" locked="0" layoutInCell="1" allowOverlap="1" wp14:anchorId="6673EE1F" wp14:editId="497E821F">
                <wp:simplePos x="0" y="0"/>
                <wp:positionH relativeFrom="column">
                  <wp:posOffset>253153</wp:posOffset>
                </wp:positionH>
                <wp:positionV relativeFrom="paragraph">
                  <wp:posOffset>218017</wp:posOffset>
                </wp:positionV>
                <wp:extent cx="999067" cy="677333"/>
                <wp:effectExtent l="0" t="0" r="29845" b="27940"/>
                <wp:wrapNone/>
                <wp:docPr id="122" name="Group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9067" cy="677333"/>
                          <a:chOff x="0" y="0"/>
                          <a:chExt cx="999067" cy="677333"/>
                        </a:xfrm>
                      </wpg:grpSpPr>
                      <wps:wsp>
                        <wps:cNvPr id="69" name="Straight Connector 69"/>
                        <wps:cNvCnPr/>
                        <wps:spPr>
                          <a:xfrm flipH="1" flipV="1">
                            <a:off x="982134" y="457200"/>
                            <a:ext cx="16933" cy="2116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0" y="0"/>
                            <a:ext cx="994834" cy="67310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H="1">
                            <a:off x="770467" y="465666"/>
                            <a:ext cx="207433" cy="211667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755CC2" id="Group 122" o:spid="_x0000_s1026" style="position:absolute;margin-left:19.95pt;margin-top:17.15pt;width:78.65pt;height:53.35pt;z-index:251820032" coordsize="9990,6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">
                <v:line id="Straight Connector 69" o:spid="_x0000_s1027" style="position:absolute;flip:x y;visibility:visible;mso-wrap-style:square" from="9821,4572" to="9990,6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" strokecolor="#5b9bd5 [3204]" strokeweight="1.5pt">
                  <v:stroke joinstyle="miter"/>
                </v:line>
                <v:line id="Straight Connector 63" o:spid="_x0000_s1028" style="position:absolute;visibility:visible;mso-wrap-style:square" from="0,0" to="9948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" strokecolor="#5b9bd5 [3204]" strokeweight="1.5pt">
                  <v:stroke joinstyle="miter"/>
                </v:line>
                <v:line id="Straight Connector 72" o:spid="_x0000_s1029" style="position:absolute;flip:x;visibility:visible;mso-wrap-style:square" from="7704,4656" to="9779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" strokecolor="#5b9bd5 [3204]" strokeweight="1.5pt">
                  <v:stroke joinstyle="miter"/>
                </v:line>
              </v:group>
            </w:pict>
          </mc:Fallback>
        </mc:AlternateContent>
      </w:r>
      <w:r w:rsidR="00E75AEB" w:rsidRPr="00E75AEB">
        <w:rPr>
          <w:position w:val="-78"/>
        </w:rPr>
        <w:object w:dxaOrig="4239" w:dyaOrig="1680" w14:anchorId="7371EF06">
          <v:shape id="_x0000_i1084" type="#_x0000_t75" style="width:212pt;height:84pt" o:ole="">
            <v:imagedata r:id="rId117" o:title=""/>
          </v:shape>
          <o:OLEObject Type="Embed" ProgID="Equation.DSMT4" ShapeID="_x0000_i1084" DrawAspect="Content" ObjectID="_1607090822" r:id="rId118"/>
        </w:object>
      </w:r>
      <w:bookmarkStart w:id="0" w:name="_GoBack"/>
      <w:bookmarkEnd w:id="0"/>
    </w:p>
    <w:p w14:paraId="2DF2CB7B" w14:textId="555B86C3" w:rsidR="00E75AEB" w:rsidRDefault="008058A1" w:rsidP="00847B04">
      <w:pPr>
        <w:spacing w:line="360" w:lineRule="auto"/>
        <w:ind w:left="720"/>
      </w:pPr>
      <w:r w:rsidRPr="008058A1">
        <w:rPr>
          <w:position w:val="-46"/>
        </w:rPr>
        <w:object w:dxaOrig="6180" w:dyaOrig="1040" w14:anchorId="57DE2D53">
          <v:shape id="_x0000_i1241" type="#_x0000_t75" style="width:309pt;height:52pt" o:ole="">
            <v:imagedata r:id="rId119" o:title=""/>
          </v:shape>
          <o:OLEObject Type="Embed" ProgID="Equation.DSMT4" ShapeID="_x0000_i1241" DrawAspect="Content" ObjectID="_1607090823" r:id="rId120"/>
        </w:object>
      </w:r>
      <w:r w:rsidR="00B3007D">
        <w:t xml:space="preserve"> </w:t>
      </w:r>
    </w:p>
    <w:p w14:paraId="66BC5BA9" w14:textId="07F584BB" w:rsidR="002C5468" w:rsidRDefault="002C5468" w:rsidP="00410BF5">
      <w:r>
        <w:rPr>
          <w:noProof/>
        </w:rPr>
        <mc:AlternateContent>
          <mc:Choice Requires="wpg">
            <w:drawing>
              <wp:anchor distT="0" distB="0" distL="114300" distR="114300" simplePos="0" relativeHeight="251831296" behindDoc="0" locked="0" layoutInCell="1" allowOverlap="1" wp14:anchorId="63154599" wp14:editId="1552CA30">
                <wp:simplePos x="0" y="0"/>
                <wp:positionH relativeFrom="column">
                  <wp:posOffset>1470337</wp:posOffset>
                </wp:positionH>
                <wp:positionV relativeFrom="paragraph">
                  <wp:posOffset>318893</wp:posOffset>
                </wp:positionV>
                <wp:extent cx="885441" cy="937779"/>
                <wp:effectExtent l="50165" t="0" r="41275" b="0"/>
                <wp:wrapNone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678009">
                          <a:off x="0" y="0"/>
                          <a:ext cx="885441" cy="937779"/>
                          <a:chOff x="0" y="0"/>
                          <a:chExt cx="999067" cy="677333"/>
                        </a:xfrm>
                      </wpg:grpSpPr>
                      <wps:wsp>
                        <wps:cNvPr id="139" name="Straight Connector 139"/>
                        <wps:cNvCnPr/>
                        <wps:spPr>
                          <a:xfrm flipH="1" flipV="1">
                            <a:off x="982134" y="457200"/>
                            <a:ext cx="16933" cy="21166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>
                            <a:off x="0" y="0"/>
                            <a:ext cx="994834" cy="6731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traight Connector 141"/>
                        <wps:cNvCnPr/>
                        <wps:spPr>
                          <a:xfrm flipH="1">
                            <a:off x="770467" y="465666"/>
                            <a:ext cx="207433" cy="21166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BEBA7A" id="Group 138" o:spid="_x0000_s1026" style="position:absolute;margin-left:115.75pt;margin-top:25.1pt;width:69.7pt;height:73.85pt;rotation:6201900fd;z-index:251831296;mso-width-relative:margin;mso-height-relative:margin" coordsize="9990,6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">
                <v:line id="Straight Connector 139" o:spid="_x0000_s1027" style="position:absolute;flip:x y;visibility:visible;mso-wrap-style:square" from="9821,4572" to="9990,6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" strokecolor="#7030a0" strokeweight="1.5pt">
                  <v:stroke joinstyle="miter"/>
                </v:line>
                <v:line id="Straight Connector 140" o:spid="_x0000_s1028" style="position:absolute;visibility:visible;mso-wrap-style:square" from="0,0" to="9948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" strokecolor="#7030a0" strokeweight="1.5pt">
                  <v:stroke joinstyle="miter"/>
                </v:line>
                <v:line id="Straight Connector 141" o:spid="_x0000_s1029" style="position:absolute;flip:x;visibility:visible;mso-wrap-style:square" from="7704,4656" to="9779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" strokecolor="#7030a0" strokeweight="1.5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30272" behindDoc="0" locked="0" layoutInCell="1" allowOverlap="1" wp14:anchorId="441ED851" wp14:editId="24234EA2">
                <wp:simplePos x="0" y="0"/>
                <wp:positionH relativeFrom="column">
                  <wp:posOffset>1068284</wp:posOffset>
                </wp:positionH>
                <wp:positionV relativeFrom="paragraph">
                  <wp:posOffset>250933</wp:posOffset>
                </wp:positionV>
                <wp:extent cx="808246" cy="998960"/>
                <wp:effectExtent l="0" t="318" r="11113" b="30162"/>
                <wp:wrapNone/>
                <wp:docPr id="142" name="Group 1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808246" cy="998960"/>
                          <a:chOff x="0" y="0"/>
                          <a:chExt cx="999067" cy="677333"/>
                        </a:xfrm>
                      </wpg:grpSpPr>
                      <wps:wsp>
                        <wps:cNvPr id="143" name="Straight Connector 143"/>
                        <wps:cNvCnPr/>
                        <wps:spPr>
                          <a:xfrm flipH="1" flipV="1">
                            <a:off x="982134" y="457200"/>
                            <a:ext cx="16933" cy="21166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>
                            <a:off x="0" y="0"/>
                            <a:ext cx="994834" cy="6731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 flipH="1">
                            <a:off x="770467" y="465666"/>
                            <a:ext cx="207433" cy="21166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363529" id="Group 142" o:spid="_x0000_s1026" style="position:absolute;margin-left:84.1pt;margin-top:19.75pt;width:63.65pt;height:78.65pt;rotation:90;z-index:251830272;mso-width-relative:margin;mso-height-relative:margin" coordsize="9990,6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">
                <v:line id="Straight Connector 143" o:spid="_x0000_s1027" style="position:absolute;flip:x y;visibility:visible;mso-wrap-style:square" from="9821,4572" to="9990,6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" strokecolor="#00b050" strokeweight="1.5pt">
                  <v:stroke joinstyle="miter"/>
                </v:line>
                <v:line id="Straight Connector 144" o:spid="_x0000_s1028" style="position:absolute;visibility:visible;mso-wrap-style:square" from="0,0" to="9948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" strokecolor="#00b050" strokeweight="1.5pt">
                  <v:stroke joinstyle="miter"/>
                </v:line>
                <v:line id="Straight Connector 145" o:spid="_x0000_s1029" style="position:absolute;flip:x;visibility:visible;mso-wrap-style:square" from="7704,4656" to="9779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" strokecolor="#00b050" strokeweight="1.5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28224" behindDoc="0" locked="0" layoutInCell="1" allowOverlap="1" wp14:anchorId="4E247D69" wp14:editId="798C635B">
                <wp:simplePos x="0" y="0"/>
                <wp:positionH relativeFrom="column">
                  <wp:posOffset>699983</wp:posOffset>
                </wp:positionH>
                <wp:positionV relativeFrom="paragraph">
                  <wp:posOffset>267866</wp:posOffset>
                </wp:positionV>
                <wp:extent cx="867514" cy="990494"/>
                <wp:effectExtent l="0" t="4128" r="23813" b="23812"/>
                <wp:wrapNone/>
                <wp:docPr id="150" name="Group 1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867514" cy="990494"/>
                          <a:chOff x="0" y="0"/>
                          <a:chExt cx="999067" cy="677333"/>
                        </a:xfrm>
                      </wpg:grpSpPr>
                      <wps:wsp>
                        <wps:cNvPr id="151" name="Straight Connector 151"/>
                        <wps:cNvCnPr/>
                        <wps:spPr>
                          <a:xfrm flipH="1" flipV="1">
                            <a:off x="982134" y="457200"/>
                            <a:ext cx="16933" cy="2116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0" y="0"/>
                            <a:ext cx="994834" cy="67310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770467" y="465666"/>
                            <a:ext cx="207433" cy="211667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7001E7" id="Group 150" o:spid="_x0000_s1026" style="position:absolute;margin-left:55.1pt;margin-top:21.1pt;width:68.3pt;height:78pt;rotation:90;z-index:251828224;mso-width-relative:margin;mso-height-relative:margin" coordsize="9990,6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">
                <v:line id="Straight Connector 151" o:spid="_x0000_s1027" style="position:absolute;flip:x y;visibility:visible;mso-wrap-style:square" from="9821,4572" to="9990,6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" strokecolor="#5b9bd5 [3204]" strokeweight="1.5pt">
                  <v:stroke joinstyle="miter"/>
                </v:line>
                <v:line id="Straight Connector 152" o:spid="_x0000_s1028" style="position:absolute;visibility:visible;mso-wrap-style:square" from="0,0" to="9948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" strokecolor="#5b9bd5 [3204]" strokeweight="1.5pt">
                  <v:stroke joinstyle="miter"/>
                </v:line>
                <v:line id="Straight Connector 153" o:spid="_x0000_s1029" style="position:absolute;flip:x;visibility:visible;mso-wrap-style:square" from="7704,4656" to="9779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" strokecolor="#5b9bd5 [3204]" strokeweight="1.5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29248" behindDoc="0" locked="0" layoutInCell="1" allowOverlap="1" wp14:anchorId="11EFC8CF" wp14:editId="19CC9757">
                <wp:simplePos x="0" y="0"/>
                <wp:positionH relativeFrom="column">
                  <wp:posOffset>249421</wp:posOffset>
                </wp:positionH>
                <wp:positionV relativeFrom="paragraph">
                  <wp:posOffset>245327</wp:posOffset>
                </wp:positionV>
                <wp:extent cx="959580" cy="984778"/>
                <wp:effectExtent l="44768" t="0" r="37782" b="0"/>
                <wp:wrapNone/>
                <wp:docPr id="146" name="Group 1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625629">
                          <a:off x="0" y="0"/>
                          <a:ext cx="959580" cy="984778"/>
                          <a:chOff x="0" y="0"/>
                          <a:chExt cx="999067" cy="677333"/>
                        </a:xfrm>
                      </wpg:grpSpPr>
                      <wps:wsp>
                        <wps:cNvPr id="147" name="Straight Connector 147"/>
                        <wps:cNvCnPr/>
                        <wps:spPr>
                          <a:xfrm flipH="1" flipV="1">
                            <a:off x="982134" y="457200"/>
                            <a:ext cx="16933" cy="21166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Straight Connector 148"/>
                        <wps:cNvCnPr/>
                        <wps:spPr>
                          <a:xfrm>
                            <a:off x="0" y="0"/>
                            <a:ext cx="994834" cy="6731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Straight Connector 149"/>
                        <wps:cNvCnPr/>
                        <wps:spPr>
                          <a:xfrm flipH="1">
                            <a:off x="770467" y="465666"/>
                            <a:ext cx="207433" cy="21166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728BFB" id="Group 146" o:spid="_x0000_s1026" style="position:absolute;margin-left:19.65pt;margin-top:19.3pt;width:75.55pt;height:77.55pt;rotation:6144687fd;z-index:251829248;mso-width-relative:margin;mso-height-relative:margin" coordsize="9990,6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">
                <v:line id="Straight Connector 147" o:spid="_x0000_s1027" style="position:absolute;flip:x y;visibility:visible;mso-wrap-style:square" from="9821,4572" to="9990,6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" strokecolor="#ffc000" strokeweight="1.5pt">
                  <v:stroke joinstyle="miter"/>
                </v:line>
                <v:line id="Straight Connector 148" o:spid="_x0000_s1028" style="position:absolute;visibility:visible;mso-wrap-style:square" from="0,0" to="9948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" strokecolor="#ffc000" strokeweight="1.5pt">
                  <v:stroke joinstyle="miter"/>
                </v:line>
                <v:line id="Straight Connector 149" o:spid="_x0000_s1029" style="position:absolute;flip:x;visibility:visible;mso-wrap-style:square" from="7704,4656" to="9779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" strokecolor="#ffc000" strokeweight="1.5pt">
                  <v:stroke joinstyle="miter"/>
                </v:line>
              </v:group>
            </w:pict>
          </mc:Fallback>
        </mc:AlternateContent>
      </w:r>
      <w:r w:rsidRPr="002C5468">
        <w:rPr>
          <w:position w:val="-96"/>
        </w:rPr>
        <w:object w:dxaOrig="4239" w:dyaOrig="2040" w14:anchorId="1C7EC254">
          <v:shape id="_x0000_i1085" type="#_x0000_t75" style="width:212pt;height:102pt" o:ole="">
            <v:imagedata r:id="rId121" o:title=""/>
          </v:shape>
          <o:OLEObject Type="Embed" ProgID="Equation.DSMT4" ShapeID="_x0000_i1085" DrawAspect="Content" ObjectID="_1607090824" r:id="rId122"/>
        </w:object>
      </w:r>
    </w:p>
    <w:p w14:paraId="2FE8D1A2" w14:textId="094273A7" w:rsidR="002C5468" w:rsidRDefault="001C2CB2" w:rsidP="00847B04">
      <w:pPr>
        <w:spacing w:line="360" w:lineRule="auto"/>
        <w:ind w:left="720"/>
      </w:pPr>
      <w:r w:rsidRPr="008058A1">
        <w:rPr>
          <w:position w:val="-46"/>
        </w:rPr>
        <w:object w:dxaOrig="6160" w:dyaOrig="1040" w14:anchorId="27A71C2B">
          <v:shape id="_x0000_i1244" type="#_x0000_t75" style="width:308pt;height:52pt" o:ole="">
            <v:imagedata r:id="rId123" o:title=""/>
          </v:shape>
          <o:OLEObject Type="Embed" ProgID="Equation.DSMT4" ShapeID="_x0000_i1244" DrawAspect="Content" ObjectID="_1607090825" r:id="rId124"/>
        </w:object>
      </w:r>
      <w:r w:rsidR="003C5469">
        <w:t xml:space="preserve"> </w:t>
      </w:r>
    </w:p>
    <w:p w14:paraId="27E78EBB" w14:textId="3B47DEF0" w:rsidR="00C672EB" w:rsidRDefault="00942B5A" w:rsidP="00410BF5">
      <w:r>
        <w:rPr>
          <w:noProof/>
        </w:rPr>
        <mc:AlternateContent>
          <mc:Choice Requires="wpg">
            <w:drawing>
              <wp:anchor distT="0" distB="0" distL="114300" distR="114300" simplePos="0" relativeHeight="251854848" behindDoc="0" locked="0" layoutInCell="1" allowOverlap="1" wp14:anchorId="0C453EC1" wp14:editId="67C57A69">
                <wp:simplePos x="0" y="0"/>
                <wp:positionH relativeFrom="column">
                  <wp:posOffset>1439334</wp:posOffset>
                </wp:positionH>
                <wp:positionV relativeFrom="paragraph">
                  <wp:posOffset>174836</wp:posOffset>
                </wp:positionV>
                <wp:extent cx="1045633" cy="800100"/>
                <wp:effectExtent l="0" t="0" r="21590" b="19050"/>
                <wp:wrapNone/>
                <wp:docPr id="185" name="Group 1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5633" cy="800100"/>
                          <a:chOff x="0" y="0"/>
                          <a:chExt cx="1045633" cy="800100"/>
                        </a:xfrm>
                      </wpg:grpSpPr>
                      <wps:wsp>
                        <wps:cNvPr id="186" name="Straight Connector 186"/>
                        <wps:cNvCnPr/>
                        <wps:spPr>
                          <a:xfrm flipH="1" flipV="1">
                            <a:off x="406400" y="508000"/>
                            <a:ext cx="4233" cy="2794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" name="Straight Connector 187"/>
                        <wps:cNvCnPr/>
                        <wps:spPr>
                          <a:xfrm flipH="1">
                            <a:off x="406400" y="579967"/>
                            <a:ext cx="610447" cy="2201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" name="Straight Connector 188"/>
                        <wps:cNvCnPr/>
                        <wps:spPr>
                          <a:xfrm>
                            <a:off x="0" y="0"/>
                            <a:ext cx="711200" cy="228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" name="Straight Connector 189"/>
                        <wps:cNvCnPr/>
                        <wps:spPr>
                          <a:xfrm>
                            <a:off x="745067" y="237067"/>
                            <a:ext cx="300566" cy="3217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" name="Straight Connector 190"/>
                        <wps:cNvCnPr/>
                        <wps:spPr>
                          <a:xfrm>
                            <a:off x="402167" y="524934"/>
                            <a:ext cx="643255" cy="2201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321977" id="Group 185" o:spid="_x0000_s1026" style="position:absolute;margin-left:113.35pt;margin-top:13.75pt;width:82.35pt;height:63pt;z-index:251854848" coordsize="10456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">
                <v:line id="Straight Connector 186" o:spid="_x0000_s1027" style="position:absolute;flip:x y;visibility:visible;mso-wrap-style:square" from="4064,5080" to="4106,7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" strokecolor="#7030a0" strokeweight="1.5pt">
                  <v:stroke joinstyle="miter"/>
                </v:line>
                <v:line id="Straight Connector 187" o:spid="_x0000_s1028" style="position:absolute;flip:x;visibility:visible;mso-wrap-style:square" from="4064,5799" to="10168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" strokecolor="#7030a0" strokeweight="1.5pt">
                  <v:stroke joinstyle="miter"/>
                </v:line>
                <v:line id="Straight Connector 188" o:spid="_x0000_s1029" style="position:absolute;visibility:visible;mso-wrap-style:square" from="0,0" to="7112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" strokecolor="#7030a0" strokeweight="1.5pt">
                  <v:stroke joinstyle="miter"/>
                </v:line>
                <v:line id="Straight Connector 189" o:spid="_x0000_s1030" style="position:absolute;visibility:visible;mso-wrap-style:square" from="7450,2370" to="10456,5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" strokecolor="#7030a0" strokeweight="1.5pt">
                  <v:stroke joinstyle="miter"/>
                </v:line>
                <v:line id="Straight Connector 190" o:spid="_x0000_s1031" style="position:absolute;visibility:visible;mso-wrap-style:square" from="4021,5249" to="10454,7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" strokecolor="#7030a0" strokeweight="1.5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52800" behindDoc="0" locked="0" layoutInCell="1" allowOverlap="1" wp14:anchorId="38AA3A14" wp14:editId="0B87F0AD">
                <wp:simplePos x="0" y="0"/>
                <wp:positionH relativeFrom="column">
                  <wp:posOffset>1044999</wp:posOffset>
                </wp:positionH>
                <wp:positionV relativeFrom="paragraph">
                  <wp:posOffset>177165</wp:posOffset>
                </wp:positionV>
                <wp:extent cx="1045633" cy="800100"/>
                <wp:effectExtent l="0" t="0" r="21590" b="19050"/>
                <wp:wrapNone/>
                <wp:docPr id="179" name="Group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5633" cy="800100"/>
                          <a:chOff x="0" y="0"/>
                          <a:chExt cx="1045633" cy="800100"/>
                        </a:xfrm>
                      </wpg:grpSpPr>
                      <wps:wsp>
                        <wps:cNvPr id="180" name="Straight Connector 180"/>
                        <wps:cNvCnPr/>
                        <wps:spPr>
                          <a:xfrm flipH="1" flipV="1">
                            <a:off x="406400" y="508000"/>
                            <a:ext cx="4233" cy="2794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1" name="Straight Connector 181"/>
                        <wps:cNvCnPr/>
                        <wps:spPr>
                          <a:xfrm flipH="1">
                            <a:off x="406400" y="579967"/>
                            <a:ext cx="610447" cy="2201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2" name="Straight Connector 182"/>
                        <wps:cNvCnPr/>
                        <wps:spPr>
                          <a:xfrm>
                            <a:off x="0" y="0"/>
                            <a:ext cx="711200" cy="228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3" name="Straight Connector 183"/>
                        <wps:cNvCnPr/>
                        <wps:spPr>
                          <a:xfrm>
                            <a:off x="745067" y="237067"/>
                            <a:ext cx="300566" cy="3217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4" name="Straight Connector 184"/>
                        <wps:cNvCnPr/>
                        <wps:spPr>
                          <a:xfrm>
                            <a:off x="402167" y="524934"/>
                            <a:ext cx="643255" cy="2201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F7AF37" id="Group 179" o:spid="_x0000_s1026" style="position:absolute;margin-left:82.3pt;margin-top:13.95pt;width:82.35pt;height:63pt;z-index:251852800" coordsize="10456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">
                <v:line id="Straight Connector 180" o:spid="_x0000_s1027" style="position:absolute;flip:x y;visibility:visible;mso-wrap-style:square" from="4064,5080" to="4106,7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" strokecolor="#538135 [2409]" strokeweight="1.5pt">
                  <v:stroke joinstyle="miter"/>
                </v:line>
                <v:line id="Straight Connector 181" o:spid="_x0000_s1028" style="position:absolute;flip:x;visibility:visible;mso-wrap-style:square" from="4064,5799" to="10168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" strokecolor="#538135 [2409]" strokeweight="1.5pt">
                  <v:stroke joinstyle="miter"/>
                </v:line>
                <v:line id="Straight Connector 182" o:spid="_x0000_s1029" style="position:absolute;visibility:visible;mso-wrap-style:square" from="0,0" to="7112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" strokecolor="#538135 [2409]" strokeweight="1.5pt">
                  <v:stroke joinstyle="miter"/>
                </v:line>
                <v:line id="Straight Connector 183" o:spid="_x0000_s1030" style="position:absolute;visibility:visible;mso-wrap-style:square" from="7450,2370" to="10456,5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" strokecolor="#538135 [2409]" strokeweight="1.5pt">
                  <v:stroke joinstyle="miter"/>
                </v:line>
                <v:line id="Straight Connector 184" o:spid="_x0000_s1031" style="position:absolute;visibility:visible;mso-wrap-style:square" from="4021,5249" to="10454,7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" strokecolor="#538135 [2409]" strokeweight="1.5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50752" behindDoc="0" locked="0" layoutInCell="1" allowOverlap="1" wp14:anchorId="1CEE5D23" wp14:editId="5FAC0B9D">
                <wp:simplePos x="0" y="0"/>
                <wp:positionH relativeFrom="column">
                  <wp:posOffset>612986</wp:posOffset>
                </wp:positionH>
                <wp:positionV relativeFrom="paragraph">
                  <wp:posOffset>175895</wp:posOffset>
                </wp:positionV>
                <wp:extent cx="1045633" cy="800100"/>
                <wp:effectExtent l="0" t="0" r="21590" b="19050"/>
                <wp:wrapNone/>
                <wp:docPr id="173" name="Group 1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5633" cy="800100"/>
                          <a:chOff x="0" y="0"/>
                          <a:chExt cx="1045633" cy="800100"/>
                        </a:xfrm>
                      </wpg:grpSpPr>
                      <wps:wsp>
                        <wps:cNvPr id="174" name="Straight Connector 174"/>
                        <wps:cNvCnPr/>
                        <wps:spPr>
                          <a:xfrm flipH="1" flipV="1">
                            <a:off x="406400" y="508000"/>
                            <a:ext cx="4233" cy="2794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" name="Straight Connector 175"/>
                        <wps:cNvCnPr/>
                        <wps:spPr>
                          <a:xfrm flipH="1">
                            <a:off x="406400" y="579967"/>
                            <a:ext cx="610447" cy="2201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6" name="Straight Connector 176"/>
                        <wps:cNvCnPr/>
                        <wps:spPr>
                          <a:xfrm>
                            <a:off x="0" y="0"/>
                            <a:ext cx="711200" cy="228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7" name="Straight Connector 177"/>
                        <wps:cNvCnPr/>
                        <wps:spPr>
                          <a:xfrm>
                            <a:off x="745067" y="237067"/>
                            <a:ext cx="300566" cy="3217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8" name="Straight Connector 178"/>
                        <wps:cNvCnPr/>
                        <wps:spPr>
                          <a:xfrm>
                            <a:off x="402167" y="524934"/>
                            <a:ext cx="643255" cy="2201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4DF84A6" id="Group 173" o:spid="_x0000_s1026" style="position:absolute;margin-left:48.25pt;margin-top:13.85pt;width:82.35pt;height:63pt;z-index:251850752" coordsize="10456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">
                <v:line id="Straight Connector 174" o:spid="_x0000_s1027" style="position:absolute;flip:x y;visibility:visible;mso-wrap-style:square" from="4064,5080" to="4106,7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" strokecolor="#823b0b [1605]" strokeweight="1.5pt">
                  <v:stroke joinstyle="miter"/>
                </v:line>
                <v:line id="Straight Connector 175" o:spid="_x0000_s1028" style="position:absolute;flip:x;visibility:visible;mso-wrap-style:square" from="4064,5799" to="10168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" strokecolor="#823b0b [1605]" strokeweight="1.5pt">
                  <v:stroke joinstyle="miter"/>
                </v:line>
                <v:line id="Straight Connector 176" o:spid="_x0000_s1029" style="position:absolute;visibility:visible;mso-wrap-style:square" from="0,0" to="7112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" strokecolor="#823b0b [1605]" strokeweight="1.5pt">
                  <v:stroke joinstyle="miter"/>
                </v:line>
                <v:line id="Straight Connector 177" o:spid="_x0000_s1030" style="position:absolute;visibility:visible;mso-wrap-style:square" from="7450,2370" to="10456,5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" strokecolor="#823b0b [1605]" strokeweight="1.5pt">
                  <v:stroke joinstyle="miter"/>
                </v:line>
                <v:line id="Straight Connector 178" o:spid="_x0000_s1031" style="position:absolute;visibility:visible;mso-wrap-style:square" from="4021,5249" to="10454,7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" strokecolor="#823b0b [1605]" strokeweight="1.5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48704" behindDoc="0" locked="0" layoutInCell="1" allowOverlap="1" wp14:anchorId="238E45F1" wp14:editId="580E0E00">
                <wp:simplePos x="0" y="0"/>
                <wp:positionH relativeFrom="column">
                  <wp:posOffset>172720</wp:posOffset>
                </wp:positionH>
                <wp:positionV relativeFrom="paragraph">
                  <wp:posOffset>138218</wp:posOffset>
                </wp:positionV>
                <wp:extent cx="1045633" cy="800100"/>
                <wp:effectExtent l="0" t="0" r="21590" b="19050"/>
                <wp:wrapNone/>
                <wp:docPr id="172" name="Group 1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5633" cy="800100"/>
                          <a:chOff x="0" y="0"/>
                          <a:chExt cx="1045633" cy="800100"/>
                        </a:xfrm>
                      </wpg:grpSpPr>
                      <wps:wsp>
                        <wps:cNvPr id="160" name="Straight Connector 160"/>
                        <wps:cNvCnPr/>
                        <wps:spPr>
                          <a:xfrm flipH="1" flipV="1">
                            <a:off x="406400" y="508000"/>
                            <a:ext cx="4233" cy="27940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traight Connector 162"/>
                        <wps:cNvCnPr/>
                        <wps:spPr>
                          <a:xfrm flipH="1">
                            <a:off x="406400" y="579967"/>
                            <a:ext cx="610447" cy="220133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" name="Straight Connector 163"/>
                        <wps:cNvCnPr/>
                        <wps:spPr>
                          <a:xfrm>
                            <a:off x="0" y="0"/>
                            <a:ext cx="711200" cy="22860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" name="Straight Connector 164"/>
                        <wps:cNvCnPr/>
                        <wps:spPr>
                          <a:xfrm>
                            <a:off x="745067" y="237067"/>
                            <a:ext cx="300566" cy="321733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" name="Straight Connector 171"/>
                        <wps:cNvCnPr/>
                        <wps:spPr>
                          <a:xfrm>
                            <a:off x="402167" y="524934"/>
                            <a:ext cx="643255" cy="2201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F79667" id="Group 172" o:spid="_x0000_s1026" style="position:absolute;margin-left:13.6pt;margin-top:10.9pt;width:82.35pt;height:63pt;z-index:251848704" coordsize="10456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">
                <v:line id="Straight Connector 160" o:spid="_x0000_s1027" style="position:absolute;flip:x y;visibility:visible;mso-wrap-style:square" from="4064,5080" to="4106,7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" strokecolor="#5b9bd5 [3204]" strokeweight="1.5pt">
                  <v:stroke joinstyle="miter"/>
                </v:line>
                <v:line id="Straight Connector 162" o:spid="_x0000_s1028" style="position:absolute;flip:x;visibility:visible;mso-wrap-style:square" from="4064,5799" to="10168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" strokecolor="#5b9bd5 [3204]" strokeweight="1.5pt">
                  <v:stroke joinstyle="miter"/>
                </v:line>
                <v:line id="Straight Connector 163" o:spid="_x0000_s1029" style="position:absolute;visibility:visible;mso-wrap-style:square" from="0,0" to="7112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" strokecolor="#5b9bd5 [3204]" strokeweight="1.5pt">
                  <v:stroke joinstyle="miter"/>
                </v:line>
                <v:line id="Straight Connector 164" o:spid="_x0000_s1030" style="position:absolute;visibility:visible;mso-wrap-style:square" from="7450,2370" to="10456,5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" strokecolor="#5b9bd5 [3204]" strokeweight="1.5pt">
                  <v:stroke joinstyle="miter"/>
                </v:line>
                <v:line id="Straight Connector 171" o:spid="_x0000_s1031" style="position:absolute;visibility:visible;mso-wrap-style:square" from="4021,5249" to="10454,7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" strokecolor="#5b9bd5 [3204]" strokeweight="1.5pt">
                  <v:stroke joinstyle="miter"/>
                </v:line>
              </v:group>
            </w:pict>
          </mc:Fallback>
        </mc:AlternateContent>
      </w:r>
      <w:r w:rsidR="00C672EB" w:rsidRPr="00E75AEB">
        <w:rPr>
          <w:position w:val="-78"/>
        </w:rPr>
        <w:object w:dxaOrig="4239" w:dyaOrig="1680" w14:anchorId="5B3753C5">
          <v:shape id="_x0000_i1245" type="#_x0000_t75" style="width:212pt;height:84pt" o:ole="">
            <v:imagedata r:id="rId117" o:title=""/>
          </v:shape>
          <o:OLEObject Type="Embed" ProgID="Equation.DSMT4" ShapeID="_x0000_i1245" DrawAspect="Content" ObjectID="_1607090826" r:id="rId125"/>
        </w:object>
      </w:r>
    </w:p>
    <w:p w14:paraId="795B5EFE" w14:textId="6B4B0729" w:rsidR="00C672EB" w:rsidRDefault="008E008B" w:rsidP="00C672EB">
      <w:pPr>
        <w:ind w:left="720"/>
      </w:pPr>
      <w:r w:rsidRPr="008058A1">
        <w:rPr>
          <w:position w:val="-46"/>
        </w:rPr>
        <w:object w:dxaOrig="6180" w:dyaOrig="1040" w14:anchorId="74958A4C">
          <v:shape id="_x0000_i1252" type="#_x0000_t75" style="width:309pt;height:52pt" o:ole="">
            <v:imagedata r:id="rId126" o:title=""/>
          </v:shape>
          <o:OLEObject Type="Embed" ProgID="Equation.DSMT4" ShapeID="_x0000_i1252" DrawAspect="Content" ObjectID="_1607090827" r:id="rId127"/>
        </w:object>
      </w:r>
      <w:r w:rsidR="00C672EB">
        <w:t xml:space="preserve"> </w:t>
      </w:r>
    </w:p>
    <w:p w14:paraId="2B545325" w14:textId="719007E4" w:rsidR="00485DB5" w:rsidRDefault="00485DB5" w:rsidP="00E75AEB"/>
    <w:p w14:paraId="619D5DA3" w14:textId="0BF4BE09" w:rsidR="00E75AEB" w:rsidRDefault="003E73A6" w:rsidP="00E75AEB">
      <w:r w:rsidRPr="00107472">
        <w:rPr>
          <w:position w:val="-80"/>
        </w:rPr>
        <w:object w:dxaOrig="2439" w:dyaOrig="1719" w14:anchorId="3351B39E">
          <v:shape id="_x0000_i1256" type="#_x0000_t75" style="width:123pt;height:85.65pt" o:ole="">
            <v:imagedata r:id="rId128" o:title=""/>
          </v:shape>
          <o:OLEObject Type="Embed" ProgID="Equation.DSMT4" ShapeID="_x0000_i1256" DrawAspect="Content" ObjectID="_1607090828" r:id="rId129"/>
        </w:object>
      </w:r>
    </w:p>
    <w:p w14:paraId="472B1E22" w14:textId="0386F2E0" w:rsidR="003E73A6" w:rsidRDefault="00D37677" w:rsidP="003E73A6">
      <w:pPr>
        <w:ind w:left="720"/>
      </w:pPr>
      <w:r w:rsidRPr="00D37677">
        <w:rPr>
          <w:position w:val="-104"/>
        </w:rPr>
        <w:object w:dxaOrig="8840" w:dyaOrig="2120" w14:anchorId="5C2FE766">
          <v:shape id="_x0000_i1272" type="#_x0000_t75" style="width:442pt;height:106pt" o:ole="">
            <v:imagedata r:id="rId130" o:title=""/>
          </v:shape>
          <o:OLEObject Type="Embed" ProgID="Equation.DSMT4" ShapeID="_x0000_i1272" DrawAspect="Content" ObjectID="_1607090829" r:id="rId131"/>
        </w:object>
      </w:r>
    </w:p>
    <w:p w14:paraId="1AAC01AB" w14:textId="77777777" w:rsidR="00E75AEB" w:rsidRDefault="00E75AEB" w:rsidP="00E75AEB"/>
    <w:p w14:paraId="75853DAD" w14:textId="77777777" w:rsidR="00B3015B" w:rsidRPr="00E75AEB" w:rsidRDefault="00B3015B" w:rsidP="00E75AEB">
      <w:pPr>
        <w:spacing w:line="240" w:lineRule="auto"/>
        <w:rPr>
          <w:sz w:val="12"/>
        </w:rPr>
      </w:pPr>
      <w:r w:rsidRPr="00E75AEB">
        <w:rPr>
          <w:sz w:val="12"/>
        </w:rPr>
        <w:br w:type="page"/>
      </w:r>
    </w:p>
    <w:p w14:paraId="139BFA2E" w14:textId="77777777" w:rsidR="00C172FA" w:rsidRDefault="0099100C" w:rsidP="00C172FA">
      <w:r w:rsidRPr="0099100C">
        <w:rPr>
          <w:position w:val="-74"/>
        </w:rPr>
        <w:object w:dxaOrig="4300" w:dyaOrig="1600" w14:anchorId="2E7BCD08">
          <v:shape id="_x0000_i1086" type="#_x0000_t75" style="width:215.35pt;height:80.35pt" o:ole="">
            <v:imagedata r:id="rId132" o:title=""/>
          </v:shape>
          <o:OLEObject Type="Embed" ProgID="Equation.DSMT4" ShapeID="_x0000_i1086" DrawAspect="Content" ObjectID="_1607090830" r:id="rId133"/>
        </w:object>
      </w:r>
    </w:p>
    <w:p w14:paraId="61D97294" w14:textId="77777777" w:rsidR="0099100C" w:rsidRDefault="0099100C" w:rsidP="0099100C">
      <w:pPr>
        <w:tabs>
          <w:tab w:val="left" w:pos="1440"/>
        </w:tabs>
      </w:pPr>
      <w:r>
        <w:tab/>
      </w:r>
      <w:r w:rsidR="000524CA" w:rsidRPr="000524CA">
        <w:rPr>
          <w:position w:val="-76"/>
        </w:rPr>
        <w:object w:dxaOrig="2320" w:dyaOrig="1640" w14:anchorId="5E756753">
          <v:shape id="_x0000_i1087" type="#_x0000_t75" style="width:116.35pt;height:81.65pt" o:ole="">
            <v:imagedata r:id="rId134" o:title=""/>
          </v:shape>
          <o:OLEObject Type="Embed" ProgID="Equation.DSMT4" ShapeID="_x0000_i1087" DrawAspect="Content" ObjectID="_1607090831" r:id="rId135"/>
        </w:object>
      </w:r>
    </w:p>
    <w:p w14:paraId="6E0D769F" w14:textId="77777777" w:rsidR="000524CA" w:rsidRDefault="000524CA" w:rsidP="0099100C">
      <w:pPr>
        <w:tabs>
          <w:tab w:val="left" w:pos="1440"/>
        </w:tabs>
      </w:pPr>
      <w:r>
        <w:tab/>
      </w:r>
      <w:r w:rsidRPr="000524CA">
        <w:rPr>
          <w:position w:val="-76"/>
        </w:rPr>
        <w:object w:dxaOrig="2980" w:dyaOrig="1640" w14:anchorId="5909B690">
          <v:shape id="_x0000_i1088" type="#_x0000_t75" style="width:149.35pt;height:81.65pt" o:ole="">
            <v:imagedata r:id="rId136" o:title=""/>
          </v:shape>
          <o:OLEObject Type="Embed" ProgID="Equation.DSMT4" ShapeID="_x0000_i1088" DrawAspect="Content" ObjectID="_1607090832" r:id="rId137"/>
        </w:object>
      </w:r>
    </w:p>
    <w:p w14:paraId="158CB052" w14:textId="77777777" w:rsidR="0099100C" w:rsidRDefault="0099100C" w:rsidP="0099100C">
      <w:pPr>
        <w:tabs>
          <w:tab w:val="left" w:pos="1440"/>
        </w:tabs>
      </w:pPr>
      <w:r>
        <w:tab/>
      </w:r>
      <w:r w:rsidR="000524CA" w:rsidRPr="000524CA">
        <w:rPr>
          <w:position w:val="-86"/>
        </w:rPr>
        <w:object w:dxaOrig="2240" w:dyaOrig="1840" w14:anchorId="64ADA33A">
          <v:shape id="_x0000_i1089" type="#_x0000_t75" style="width:111.65pt;height:92.35pt" o:ole="">
            <v:imagedata r:id="rId138" o:title=""/>
          </v:shape>
          <o:OLEObject Type="Embed" ProgID="Equation.DSMT4" ShapeID="_x0000_i1089" DrawAspect="Content" ObjectID="_1607090833" r:id="rId139"/>
        </w:object>
      </w:r>
    </w:p>
    <w:p w14:paraId="5154E552" w14:textId="77777777" w:rsidR="0099100C" w:rsidRDefault="0099100C" w:rsidP="0099100C">
      <w:pPr>
        <w:tabs>
          <w:tab w:val="left" w:pos="1440"/>
        </w:tabs>
      </w:pPr>
      <w:r>
        <w:tab/>
      </w:r>
      <w:r w:rsidR="0012635C" w:rsidRPr="0012635C">
        <w:rPr>
          <w:position w:val="-22"/>
        </w:rPr>
        <w:object w:dxaOrig="2120" w:dyaOrig="560" w14:anchorId="745BDE01">
          <v:shape id="_x0000_i1090" type="#_x0000_t75" style="width:105.65pt;height:27.65pt" o:ole="">
            <v:imagedata r:id="rId140" o:title=""/>
          </v:shape>
          <o:OLEObject Type="Embed" ProgID="Equation.DSMT4" ShapeID="_x0000_i1090" DrawAspect="Content" ObjectID="_1607090834" r:id="rId141"/>
        </w:object>
      </w:r>
    </w:p>
    <w:p w14:paraId="40EE6915" w14:textId="77777777" w:rsidR="0099100C" w:rsidRDefault="0099100C" w:rsidP="0099100C">
      <w:pPr>
        <w:tabs>
          <w:tab w:val="left" w:pos="1440"/>
        </w:tabs>
      </w:pPr>
      <w:r>
        <w:tab/>
      </w:r>
      <w:r w:rsidR="000524CA" w:rsidRPr="000524CA">
        <w:rPr>
          <w:position w:val="-10"/>
        </w:rPr>
        <w:object w:dxaOrig="560" w:dyaOrig="340" w14:anchorId="0360C8D3">
          <v:shape id="_x0000_i1091" type="#_x0000_t75" style="width:27.65pt;height:17.35pt" o:ole="">
            <v:imagedata r:id="rId142" o:title=""/>
          </v:shape>
          <o:OLEObject Type="Embed" ProgID="Equation.DSMT4" ShapeID="_x0000_i1091" DrawAspect="Content" ObjectID="_1607090835" r:id="rId143"/>
        </w:object>
      </w:r>
      <w:r w:rsidR="000524CA">
        <w:t xml:space="preserve"> </w:t>
      </w:r>
    </w:p>
    <w:p w14:paraId="154232DB" w14:textId="77777777" w:rsidR="00B1237F" w:rsidRDefault="002142E5" w:rsidP="00B1237F">
      <w:r>
        <w:br w:type="page"/>
      </w:r>
    </w:p>
    <w:p w14:paraId="27A5C870" w14:textId="77777777" w:rsidR="00B1237F" w:rsidRDefault="00B1237F" w:rsidP="00B1237F">
      <w:pPr>
        <w:sectPr w:rsidR="00B1237F" w:rsidSect="00674710">
          <w:footerReference w:type="default" r:id="rId144"/>
          <w:pgSz w:w="12240" w:h="15840" w:code="1"/>
          <w:pgMar w:top="720" w:right="1008" w:bottom="720" w:left="1008" w:header="720" w:footer="144" w:gutter="0"/>
          <w:pgNumType w:start="1"/>
          <w:cols w:space="720"/>
          <w:docGrid w:linePitch="360"/>
        </w:sectPr>
      </w:pPr>
    </w:p>
    <w:p w14:paraId="1E07321A" w14:textId="77777777" w:rsidR="00AC60B2" w:rsidRDefault="00AC60B2" w:rsidP="00AC60B2">
      <w:pPr>
        <w:spacing w:after="240" w:line="240" w:lineRule="auto"/>
        <w:ind w:left="720"/>
        <w:jc w:val="center"/>
      </w:pPr>
      <w:r w:rsidRPr="00CC636E">
        <w:rPr>
          <w:position w:val="-6"/>
        </w:rPr>
        <w:object w:dxaOrig="620" w:dyaOrig="340" w14:anchorId="3304EEE4">
          <v:shape id="_x0000_i1092" type="#_x0000_t75" style="width:30.65pt;height:16.65pt" o:ole="">
            <v:imagedata r:id="rId145" o:title=""/>
          </v:shape>
          <o:OLEObject Type="Embed" ProgID="Equation.DSMT4" ShapeID="_x0000_i1092" DrawAspect="Content" ObjectID="_1607090836" r:id="rId146"/>
        </w:object>
      </w:r>
    </w:p>
    <w:p w14:paraId="1519D8E1" w14:textId="77777777" w:rsidR="001F3DEC" w:rsidRDefault="00AC60B2" w:rsidP="00AC60B2">
      <w:pPr>
        <w:spacing w:after="120" w:line="360" w:lineRule="auto"/>
      </w:pPr>
      <w:r w:rsidRPr="00A06ACD">
        <w:rPr>
          <w:position w:val="-102"/>
        </w:rPr>
        <w:object w:dxaOrig="3280" w:dyaOrig="2160" w14:anchorId="5F4D690F">
          <v:shape id="_x0000_i1093" type="#_x0000_t75" style="width:164.35pt;height:108pt" o:ole="">
            <v:imagedata r:id="rId147" o:title=""/>
          </v:shape>
          <o:OLEObject Type="Embed" ProgID="Equation.DSMT4" ShapeID="_x0000_i1093" DrawAspect="Content" ObjectID="_1607090837" r:id="rId148"/>
        </w:object>
      </w:r>
    </w:p>
    <w:p w14:paraId="1BA1E384" w14:textId="77777777" w:rsidR="001F3DEC" w:rsidRDefault="00F03395" w:rsidP="00F03395">
      <w:pPr>
        <w:spacing w:line="240" w:lineRule="auto"/>
        <w:ind w:left="540"/>
      </w:pPr>
      <w:r w:rsidRPr="00A80444">
        <w:rPr>
          <w:position w:val="-18"/>
        </w:rPr>
        <w:object w:dxaOrig="5800" w:dyaOrig="420" w14:anchorId="37C4422F">
          <v:shape id="_x0000_i1094" type="#_x0000_t75" style="width:289.35pt;height:20.35pt" o:ole="">
            <v:imagedata r:id="rId149" o:title=""/>
          </v:shape>
          <o:OLEObject Type="Embed" ProgID="Equation.DSMT4" ShapeID="_x0000_i1094" DrawAspect="Content" ObjectID="_1607090838" r:id="rId150"/>
        </w:object>
      </w:r>
      <w:r w:rsidR="001F3DEC" w:rsidRPr="00A80444">
        <w:rPr>
          <w:position w:val="-18"/>
        </w:rPr>
        <w:object w:dxaOrig="5940" w:dyaOrig="420" w14:anchorId="7F2BE7D4">
          <v:shape id="_x0000_i1095" type="#_x0000_t75" style="width:296pt;height:20.35pt" o:ole="">
            <v:imagedata r:id="rId151" o:title=""/>
          </v:shape>
          <o:OLEObject Type="Embed" ProgID="Equation.DSMT4" ShapeID="_x0000_i1095" DrawAspect="Content" ObjectID="_1607090839" r:id="rId152"/>
        </w:object>
      </w:r>
    </w:p>
    <w:p w14:paraId="2CA20623" w14:textId="77777777" w:rsidR="001F3DEC" w:rsidRPr="00A80444" w:rsidRDefault="001F3DEC" w:rsidP="001E4209">
      <w:pPr>
        <w:tabs>
          <w:tab w:val="left" w:pos="540"/>
        </w:tabs>
        <w:spacing w:line="240" w:lineRule="auto"/>
        <w:ind w:left="360"/>
        <w:rPr>
          <w:b/>
        </w:rPr>
      </w:pPr>
      <w:r>
        <w:tab/>
      </w:r>
      <w:r w:rsidRPr="002A51BB">
        <w:rPr>
          <w:position w:val="-18"/>
        </w:rPr>
        <w:object w:dxaOrig="5940" w:dyaOrig="420" w14:anchorId="5269994A">
          <v:shape id="_x0000_i1096" type="#_x0000_t75" style="width:297pt;height:21pt" o:ole="">
            <v:imagedata r:id="rId153" o:title=""/>
          </v:shape>
          <o:OLEObject Type="Embed" ProgID="Equation.DSMT4" ShapeID="_x0000_i1096" DrawAspect="Content" ObjectID="_1607090840" r:id="rId154"/>
        </w:object>
      </w:r>
      <w:r w:rsidRPr="002A51BB">
        <w:rPr>
          <w:position w:val="-18"/>
        </w:rPr>
        <w:object w:dxaOrig="5940" w:dyaOrig="420" w14:anchorId="382A8DAA">
          <v:shape id="_x0000_i1097" type="#_x0000_t75" style="width:297pt;height:21pt" o:ole="">
            <v:imagedata r:id="rId155" o:title=""/>
          </v:shape>
          <o:OLEObject Type="Embed" ProgID="Equation.DSMT4" ShapeID="_x0000_i1097" DrawAspect="Content" ObjectID="_1607090841" r:id="rId156"/>
        </w:object>
      </w:r>
    </w:p>
    <w:p w14:paraId="5ED2359E" w14:textId="77777777" w:rsidR="001F3DEC" w:rsidRDefault="001F3DEC" w:rsidP="001E4209">
      <w:pPr>
        <w:tabs>
          <w:tab w:val="left" w:pos="540"/>
        </w:tabs>
        <w:spacing w:line="240" w:lineRule="auto"/>
        <w:ind w:left="540"/>
      </w:pPr>
      <w:r w:rsidRPr="00A80444">
        <w:rPr>
          <w:position w:val="-18"/>
        </w:rPr>
        <w:object w:dxaOrig="5940" w:dyaOrig="420" w14:anchorId="53898E2B">
          <v:shape id="_x0000_i1098" type="#_x0000_t75" style="width:296pt;height:20.35pt" o:ole="">
            <v:imagedata r:id="rId157" o:title=""/>
          </v:shape>
          <o:OLEObject Type="Embed" ProgID="Equation.DSMT4" ShapeID="_x0000_i1098" DrawAspect="Content" ObjectID="_1607090842" r:id="rId158"/>
        </w:object>
      </w:r>
      <w:r w:rsidRPr="00A80444">
        <w:rPr>
          <w:position w:val="-18"/>
        </w:rPr>
        <w:object w:dxaOrig="5940" w:dyaOrig="420" w14:anchorId="5F1FF889">
          <v:shape id="_x0000_i1099" type="#_x0000_t75" style="width:296pt;height:20.35pt" o:ole="">
            <v:imagedata r:id="rId159" o:title=""/>
          </v:shape>
          <o:OLEObject Type="Embed" ProgID="Equation.DSMT4" ShapeID="_x0000_i1099" DrawAspect="Content" ObjectID="_1607090843" r:id="rId160"/>
        </w:object>
      </w:r>
    </w:p>
    <w:p w14:paraId="415FE47C" w14:textId="77777777" w:rsidR="001F3DEC" w:rsidRPr="00A80444" w:rsidRDefault="001F3DEC" w:rsidP="00AC60B2">
      <w:pPr>
        <w:tabs>
          <w:tab w:val="left" w:pos="540"/>
        </w:tabs>
        <w:spacing w:after="120"/>
        <w:ind w:left="360"/>
        <w:rPr>
          <w:b/>
        </w:rPr>
      </w:pPr>
      <w:r>
        <w:tab/>
      </w:r>
      <w:r w:rsidRPr="002A51BB">
        <w:rPr>
          <w:position w:val="-18"/>
        </w:rPr>
        <w:object w:dxaOrig="5940" w:dyaOrig="420" w14:anchorId="688E95B4">
          <v:shape id="_x0000_i1100" type="#_x0000_t75" style="width:297pt;height:21pt" o:ole="">
            <v:imagedata r:id="rId161" o:title=""/>
          </v:shape>
          <o:OLEObject Type="Embed" ProgID="Equation.DSMT4" ShapeID="_x0000_i1100" DrawAspect="Content" ObjectID="_1607090844" r:id="rId162"/>
        </w:object>
      </w:r>
      <w:r w:rsidRPr="002A51BB">
        <w:rPr>
          <w:position w:val="-18"/>
        </w:rPr>
        <w:object w:dxaOrig="5940" w:dyaOrig="420" w14:anchorId="411216D9">
          <v:shape id="_x0000_i1101" type="#_x0000_t75" style="width:297pt;height:21pt" o:ole="">
            <v:imagedata r:id="rId163" o:title=""/>
          </v:shape>
          <o:OLEObject Type="Embed" ProgID="Equation.DSMT4" ShapeID="_x0000_i1101" DrawAspect="Content" ObjectID="_1607090845" r:id="rId164"/>
        </w:object>
      </w:r>
    </w:p>
    <w:p w14:paraId="16CD4D14" w14:textId="77777777" w:rsidR="003373EC" w:rsidRDefault="003373EC" w:rsidP="001E4209">
      <w:pPr>
        <w:tabs>
          <w:tab w:val="left" w:pos="540"/>
        </w:tabs>
        <w:spacing w:line="240" w:lineRule="auto"/>
        <w:ind w:left="540"/>
      </w:pPr>
      <w:r w:rsidRPr="00A80444">
        <w:rPr>
          <w:position w:val="-18"/>
        </w:rPr>
        <w:object w:dxaOrig="5940" w:dyaOrig="420" w14:anchorId="6E03515B">
          <v:shape id="_x0000_i1102" type="#_x0000_t75" style="width:296pt;height:20.35pt" o:ole="">
            <v:imagedata r:id="rId165" o:title=""/>
          </v:shape>
          <o:OLEObject Type="Embed" ProgID="Equation.DSMT4" ShapeID="_x0000_i1102" DrawAspect="Content" ObjectID="_1607090846" r:id="rId166"/>
        </w:object>
      </w:r>
      <w:r w:rsidRPr="00A80444">
        <w:rPr>
          <w:position w:val="-18"/>
        </w:rPr>
        <w:object w:dxaOrig="5940" w:dyaOrig="420" w14:anchorId="1054F7B0">
          <v:shape id="_x0000_i1103" type="#_x0000_t75" style="width:296pt;height:20.35pt" o:ole="">
            <v:imagedata r:id="rId167" o:title=""/>
          </v:shape>
          <o:OLEObject Type="Embed" ProgID="Equation.DSMT4" ShapeID="_x0000_i1103" DrawAspect="Content" ObjectID="_1607090847" r:id="rId168"/>
        </w:object>
      </w:r>
    </w:p>
    <w:p w14:paraId="5D12BE8C" w14:textId="77777777" w:rsidR="003373EC" w:rsidRPr="00A80444" w:rsidRDefault="003373EC" w:rsidP="001E4209">
      <w:pPr>
        <w:tabs>
          <w:tab w:val="left" w:pos="540"/>
        </w:tabs>
        <w:spacing w:line="240" w:lineRule="auto"/>
        <w:ind w:left="360"/>
        <w:rPr>
          <w:b/>
        </w:rPr>
      </w:pPr>
      <w:r>
        <w:tab/>
      </w:r>
      <w:r w:rsidRPr="002A51BB">
        <w:rPr>
          <w:position w:val="-18"/>
        </w:rPr>
        <w:object w:dxaOrig="5940" w:dyaOrig="420" w14:anchorId="26AED682">
          <v:shape id="_x0000_i1104" type="#_x0000_t75" style="width:297pt;height:21pt" o:ole="">
            <v:imagedata r:id="rId169" o:title=""/>
          </v:shape>
          <o:OLEObject Type="Embed" ProgID="Equation.DSMT4" ShapeID="_x0000_i1104" DrawAspect="Content" ObjectID="_1607090848" r:id="rId170"/>
        </w:object>
      </w:r>
      <w:r w:rsidRPr="002A51BB">
        <w:rPr>
          <w:position w:val="-18"/>
        </w:rPr>
        <w:object w:dxaOrig="5940" w:dyaOrig="420" w14:anchorId="1C67FC37">
          <v:shape id="_x0000_i1105" type="#_x0000_t75" style="width:297pt;height:21pt" o:ole="">
            <v:imagedata r:id="rId171" o:title=""/>
          </v:shape>
          <o:OLEObject Type="Embed" ProgID="Equation.DSMT4" ShapeID="_x0000_i1105" DrawAspect="Content" ObjectID="_1607090849" r:id="rId172"/>
        </w:object>
      </w:r>
    </w:p>
    <w:p w14:paraId="3324E93C" w14:textId="77777777" w:rsidR="003373EC" w:rsidRDefault="003373EC" w:rsidP="001E4209">
      <w:pPr>
        <w:tabs>
          <w:tab w:val="left" w:pos="540"/>
        </w:tabs>
        <w:spacing w:line="240" w:lineRule="auto"/>
        <w:ind w:left="360"/>
      </w:pPr>
      <w:r>
        <w:tab/>
      </w:r>
      <w:r w:rsidRPr="00A80444">
        <w:rPr>
          <w:position w:val="-18"/>
        </w:rPr>
        <w:object w:dxaOrig="5940" w:dyaOrig="420" w14:anchorId="5C438C4A">
          <v:shape id="_x0000_i1106" type="#_x0000_t75" style="width:296pt;height:20.35pt" o:ole="">
            <v:imagedata r:id="rId173" o:title=""/>
          </v:shape>
          <o:OLEObject Type="Embed" ProgID="Equation.DSMT4" ShapeID="_x0000_i1106" DrawAspect="Content" ObjectID="_1607090850" r:id="rId174"/>
        </w:object>
      </w:r>
      <w:r w:rsidRPr="00A80444">
        <w:rPr>
          <w:position w:val="-18"/>
        </w:rPr>
        <w:object w:dxaOrig="5940" w:dyaOrig="420" w14:anchorId="2669E992">
          <v:shape id="_x0000_i1107" type="#_x0000_t75" style="width:296pt;height:20.35pt" o:ole="">
            <v:imagedata r:id="rId175" o:title=""/>
          </v:shape>
          <o:OLEObject Type="Embed" ProgID="Equation.DSMT4" ShapeID="_x0000_i1107" DrawAspect="Content" ObjectID="_1607090851" r:id="rId176"/>
        </w:object>
      </w:r>
    </w:p>
    <w:p w14:paraId="2A147D9D" w14:textId="77777777" w:rsidR="003373EC" w:rsidRPr="00A80444" w:rsidRDefault="003373EC" w:rsidP="00AC60B2">
      <w:pPr>
        <w:tabs>
          <w:tab w:val="left" w:pos="540"/>
        </w:tabs>
        <w:spacing w:after="120"/>
        <w:ind w:left="360"/>
        <w:rPr>
          <w:b/>
        </w:rPr>
      </w:pPr>
      <w:r>
        <w:tab/>
      </w:r>
      <w:r w:rsidRPr="00A80444">
        <w:rPr>
          <w:position w:val="-18"/>
        </w:rPr>
        <w:object w:dxaOrig="5940" w:dyaOrig="420" w14:anchorId="48325517">
          <v:shape id="_x0000_i1108" type="#_x0000_t75" style="width:296pt;height:20.35pt" o:ole="">
            <v:imagedata r:id="rId177" o:title=""/>
          </v:shape>
          <o:OLEObject Type="Embed" ProgID="Equation.DSMT4" ShapeID="_x0000_i1108" DrawAspect="Content" ObjectID="_1607090852" r:id="rId178"/>
        </w:object>
      </w:r>
      <w:r w:rsidRPr="00A80444">
        <w:rPr>
          <w:position w:val="-18"/>
        </w:rPr>
        <w:object w:dxaOrig="5940" w:dyaOrig="420" w14:anchorId="4DF71F08">
          <v:shape id="_x0000_i1109" type="#_x0000_t75" style="width:296pt;height:20.35pt" o:ole="">
            <v:imagedata r:id="rId179" o:title=""/>
          </v:shape>
          <o:OLEObject Type="Embed" ProgID="Equation.DSMT4" ShapeID="_x0000_i1109" DrawAspect="Content" ObjectID="_1607090853" r:id="rId180"/>
        </w:object>
      </w:r>
    </w:p>
    <w:p w14:paraId="6F23A934" w14:textId="77777777" w:rsidR="00DC623D" w:rsidRDefault="00DC623D" w:rsidP="001E4209">
      <w:pPr>
        <w:tabs>
          <w:tab w:val="left" w:pos="540"/>
        </w:tabs>
        <w:spacing w:line="240" w:lineRule="auto"/>
        <w:ind w:left="540"/>
      </w:pPr>
      <w:r w:rsidRPr="00A80444">
        <w:rPr>
          <w:position w:val="-18"/>
        </w:rPr>
        <w:object w:dxaOrig="5940" w:dyaOrig="420" w14:anchorId="1C6E6148">
          <v:shape id="_x0000_i1110" type="#_x0000_t75" style="width:296pt;height:20.35pt" o:ole="">
            <v:imagedata r:id="rId181" o:title=""/>
          </v:shape>
          <o:OLEObject Type="Embed" ProgID="Equation.DSMT4" ShapeID="_x0000_i1110" DrawAspect="Content" ObjectID="_1607090854" r:id="rId182"/>
        </w:object>
      </w:r>
      <w:r w:rsidRPr="00A80444">
        <w:rPr>
          <w:position w:val="-18"/>
        </w:rPr>
        <w:object w:dxaOrig="5940" w:dyaOrig="420" w14:anchorId="5196C5CC">
          <v:shape id="_x0000_i1111" type="#_x0000_t75" style="width:296pt;height:20.35pt" o:ole="">
            <v:imagedata r:id="rId183" o:title=""/>
          </v:shape>
          <o:OLEObject Type="Embed" ProgID="Equation.DSMT4" ShapeID="_x0000_i1111" DrawAspect="Content" ObjectID="_1607090855" r:id="rId184"/>
        </w:object>
      </w:r>
    </w:p>
    <w:p w14:paraId="461F206F" w14:textId="77777777" w:rsidR="00DC623D" w:rsidRDefault="00DC623D" w:rsidP="001E4209">
      <w:pPr>
        <w:spacing w:line="240" w:lineRule="auto"/>
        <w:ind w:left="540"/>
      </w:pPr>
      <w:r w:rsidRPr="00A80444">
        <w:rPr>
          <w:position w:val="-18"/>
        </w:rPr>
        <w:object w:dxaOrig="5940" w:dyaOrig="420" w14:anchorId="202EF742">
          <v:shape id="_x0000_i1112" type="#_x0000_t75" style="width:296pt;height:20.35pt" o:ole="">
            <v:imagedata r:id="rId185" o:title=""/>
          </v:shape>
          <o:OLEObject Type="Embed" ProgID="Equation.DSMT4" ShapeID="_x0000_i1112" DrawAspect="Content" ObjectID="_1607090856" r:id="rId186"/>
        </w:object>
      </w:r>
      <w:r w:rsidRPr="00A80444">
        <w:rPr>
          <w:position w:val="-18"/>
        </w:rPr>
        <w:object w:dxaOrig="5940" w:dyaOrig="420" w14:anchorId="44D051C7">
          <v:shape id="_x0000_i1113" type="#_x0000_t75" style="width:296pt;height:20.35pt" o:ole="">
            <v:imagedata r:id="rId187" o:title=""/>
          </v:shape>
          <o:OLEObject Type="Embed" ProgID="Equation.DSMT4" ShapeID="_x0000_i1113" DrawAspect="Content" ObjectID="_1607090857" r:id="rId188"/>
        </w:object>
      </w:r>
    </w:p>
    <w:p w14:paraId="332C1592" w14:textId="77777777" w:rsidR="00DC623D" w:rsidRDefault="00DC623D" w:rsidP="001E4209">
      <w:pPr>
        <w:spacing w:line="240" w:lineRule="auto"/>
        <w:ind w:left="540"/>
      </w:pPr>
      <w:r w:rsidRPr="00A80444">
        <w:rPr>
          <w:position w:val="-18"/>
        </w:rPr>
        <w:object w:dxaOrig="5940" w:dyaOrig="420" w14:anchorId="06DE1EFB">
          <v:shape id="_x0000_i1114" type="#_x0000_t75" style="width:296pt;height:20.35pt" o:ole="">
            <v:imagedata r:id="rId189" o:title=""/>
          </v:shape>
          <o:OLEObject Type="Embed" ProgID="Equation.DSMT4" ShapeID="_x0000_i1114" DrawAspect="Content" ObjectID="_1607090858" r:id="rId190"/>
        </w:object>
      </w:r>
      <w:r w:rsidRPr="00A80444">
        <w:rPr>
          <w:position w:val="-18"/>
        </w:rPr>
        <w:object w:dxaOrig="5940" w:dyaOrig="420" w14:anchorId="125734F0">
          <v:shape id="_x0000_i1115" type="#_x0000_t75" style="width:296pt;height:20.35pt" o:ole="">
            <v:imagedata r:id="rId191" o:title=""/>
          </v:shape>
          <o:OLEObject Type="Embed" ProgID="Equation.DSMT4" ShapeID="_x0000_i1115" DrawAspect="Content" ObjectID="_1607090859" r:id="rId192"/>
        </w:object>
      </w:r>
    </w:p>
    <w:p w14:paraId="3D445450" w14:textId="77777777" w:rsidR="00DC623D" w:rsidRDefault="00DC623D" w:rsidP="00AC60B2">
      <w:pPr>
        <w:spacing w:after="120"/>
        <w:ind w:left="540"/>
      </w:pPr>
      <w:r w:rsidRPr="00A80444">
        <w:rPr>
          <w:position w:val="-18"/>
        </w:rPr>
        <w:object w:dxaOrig="5940" w:dyaOrig="420" w14:anchorId="3696A60B">
          <v:shape id="_x0000_i1116" type="#_x0000_t75" style="width:296pt;height:20.35pt" o:ole="">
            <v:imagedata r:id="rId193" o:title=""/>
          </v:shape>
          <o:OLEObject Type="Embed" ProgID="Equation.DSMT4" ShapeID="_x0000_i1116" DrawAspect="Content" ObjectID="_1607090860" r:id="rId194"/>
        </w:object>
      </w:r>
      <w:r w:rsidRPr="00A80444">
        <w:rPr>
          <w:position w:val="-18"/>
        </w:rPr>
        <w:object w:dxaOrig="5940" w:dyaOrig="420" w14:anchorId="4C6CB914">
          <v:shape id="_x0000_i1117" type="#_x0000_t75" style="width:296pt;height:20.35pt" o:ole="">
            <v:imagedata r:id="rId195" o:title=""/>
          </v:shape>
          <o:OLEObject Type="Embed" ProgID="Equation.DSMT4" ShapeID="_x0000_i1117" DrawAspect="Content" ObjectID="_1607090861" r:id="rId196"/>
        </w:object>
      </w:r>
    </w:p>
    <w:p w14:paraId="0163457A" w14:textId="77777777" w:rsidR="007666E4" w:rsidRDefault="007666E4" w:rsidP="001E4209">
      <w:pPr>
        <w:tabs>
          <w:tab w:val="left" w:pos="540"/>
        </w:tabs>
        <w:spacing w:line="240" w:lineRule="auto"/>
        <w:ind w:left="540"/>
      </w:pPr>
      <w:r w:rsidRPr="00A80444">
        <w:rPr>
          <w:position w:val="-18"/>
        </w:rPr>
        <w:object w:dxaOrig="5940" w:dyaOrig="420" w14:anchorId="0205203E">
          <v:shape id="_x0000_i1118" type="#_x0000_t75" style="width:296pt;height:20.35pt" o:ole="">
            <v:imagedata r:id="rId197" o:title=""/>
          </v:shape>
          <o:OLEObject Type="Embed" ProgID="Equation.DSMT4" ShapeID="_x0000_i1118" DrawAspect="Content" ObjectID="_1607090862" r:id="rId198"/>
        </w:object>
      </w:r>
      <w:r w:rsidRPr="00A80444">
        <w:rPr>
          <w:position w:val="-18"/>
        </w:rPr>
        <w:object w:dxaOrig="5940" w:dyaOrig="420" w14:anchorId="19B29430">
          <v:shape id="_x0000_i1119" type="#_x0000_t75" style="width:296pt;height:20.35pt" o:ole="">
            <v:imagedata r:id="rId199" o:title=""/>
          </v:shape>
          <o:OLEObject Type="Embed" ProgID="Equation.DSMT4" ShapeID="_x0000_i1119" DrawAspect="Content" ObjectID="_1607090863" r:id="rId200"/>
        </w:object>
      </w:r>
    </w:p>
    <w:p w14:paraId="586D0693" w14:textId="77777777" w:rsidR="007666E4" w:rsidRDefault="007666E4" w:rsidP="001E4209">
      <w:pPr>
        <w:spacing w:line="240" w:lineRule="auto"/>
        <w:ind w:left="540"/>
      </w:pPr>
      <w:r w:rsidRPr="00A80444">
        <w:rPr>
          <w:position w:val="-18"/>
        </w:rPr>
        <w:object w:dxaOrig="5940" w:dyaOrig="420" w14:anchorId="72EBA89D">
          <v:shape id="_x0000_i1120" type="#_x0000_t75" style="width:296pt;height:20.35pt" o:ole="">
            <v:imagedata r:id="rId201" o:title=""/>
          </v:shape>
          <o:OLEObject Type="Embed" ProgID="Equation.DSMT4" ShapeID="_x0000_i1120" DrawAspect="Content" ObjectID="_1607090864" r:id="rId202"/>
        </w:object>
      </w:r>
      <w:r w:rsidRPr="00A80444">
        <w:rPr>
          <w:position w:val="-18"/>
        </w:rPr>
        <w:object w:dxaOrig="5940" w:dyaOrig="420" w14:anchorId="55B08233">
          <v:shape id="_x0000_i1121" type="#_x0000_t75" style="width:296pt;height:20.35pt" o:ole="">
            <v:imagedata r:id="rId203" o:title=""/>
          </v:shape>
          <o:OLEObject Type="Embed" ProgID="Equation.DSMT4" ShapeID="_x0000_i1121" DrawAspect="Content" ObjectID="_1607090865" r:id="rId204"/>
        </w:object>
      </w:r>
    </w:p>
    <w:p w14:paraId="69A22A84" w14:textId="77777777" w:rsidR="007666E4" w:rsidRDefault="007666E4" w:rsidP="001E4209">
      <w:pPr>
        <w:tabs>
          <w:tab w:val="left" w:pos="540"/>
        </w:tabs>
        <w:spacing w:line="240" w:lineRule="auto"/>
        <w:ind w:left="540"/>
      </w:pPr>
      <w:r w:rsidRPr="00A80444">
        <w:rPr>
          <w:position w:val="-18"/>
        </w:rPr>
        <w:object w:dxaOrig="5940" w:dyaOrig="420" w14:anchorId="6F7FBF68">
          <v:shape id="_x0000_i1122" type="#_x0000_t75" style="width:296pt;height:20.35pt" o:ole="">
            <v:imagedata r:id="rId205" o:title=""/>
          </v:shape>
          <o:OLEObject Type="Embed" ProgID="Equation.DSMT4" ShapeID="_x0000_i1122" DrawAspect="Content" ObjectID="_1607090866" r:id="rId206"/>
        </w:object>
      </w:r>
      <w:r w:rsidRPr="00A80444">
        <w:rPr>
          <w:position w:val="-18"/>
        </w:rPr>
        <w:object w:dxaOrig="5940" w:dyaOrig="420" w14:anchorId="12DEF3AB">
          <v:shape id="_x0000_i1123" type="#_x0000_t75" style="width:296pt;height:20.35pt" o:ole="">
            <v:imagedata r:id="rId207" o:title=""/>
          </v:shape>
          <o:OLEObject Type="Embed" ProgID="Equation.DSMT4" ShapeID="_x0000_i1123" DrawAspect="Content" ObjectID="_1607090867" r:id="rId208"/>
        </w:object>
      </w:r>
    </w:p>
    <w:p w14:paraId="0D45EB97" w14:textId="77777777" w:rsidR="007666E4" w:rsidRDefault="007666E4" w:rsidP="00AC60B2">
      <w:pPr>
        <w:spacing w:after="120"/>
        <w:ind w:left="540"/>
      </w:pPr>
      <w:r w:rsidRPr="00A80444">
        <w:rPr>
          <w:position w:val="-18"/>
        </w:rPr>
        <w:object w:dxaOrig="5940" w:dyaOrig="420" w14:anchorId="0E369667">
          <v:shape id="_x0000_i1124" type="#_x0000_t75" style="width:296pt;height:20.35pt" o:ole="">
            <v:imagedata r:id="rId209" o:title=""/>
          </v:shape>
          <o:OLEObject Type="Embed" ProgID="Equation.DSMT4" ShapeID="_x0000_i1124" DrawAspect="Content" ObjectID="_1607090868" r:id="rId210"/>
        </w:object>
      </w:r>
      <w:r w:rsidRPr="00A80444">
        <w:rPr>
          <w:position w:val="-18"/>
        </w:rPr>
        <w:object w:dxaOrig="5940" w:dyaOrig="420" w14:anchorId="5F34B87F">
          <v:shape id="_x0000_i1125" type="#_x0000_t75" style="width:296pt;height:20.35pt" o:ole="">
            <v:imagedata r:id="rId211" o:title=""/>
          </v:shape>
          <o:OLEObject Type="Embed" ProgID="Equation.DSMT4" ShapeID="_x0000_i1125" DrawAspect="Content" ObjectID="_1607090869" r:id="rId212"/>
        </w:object>
      </w:r>
    </w:p>
    <w:p w14:paraId="4E6BA6F8" w14:textId="77777777" w:rsidR="00DD7367" w:rsidRDefault="00DD7367" w:rsidP="001E4209">
      <w:pPr>
        <w:tabs>
          <w:tab w:val="left" w:pos="540"/>
        </w:tabs>
        <w:spacing w:line="240" w:lineRule="auto"/>
        <w:ind w:left="540"/>
      </w:pPr>
      <w:r w:rsidRPr="00A80444">
        <w:rPr>
          <w:position w:val="-18"/>
        </w:rPr>
        <w:object w:dxaOrig="5940" w:dyaOrig="420" w14:anchorId="0496BA21">
          <v:shape id="_x0000_i1126" type="#_x0000_t75" style="width:296pt;height:20.35pt" o:ole="">
            <v:imagedata r:id="rId213" o:title=""/>
          </v:shape>
          <o:OLEObject Type="Embed" ProgID="Equation.DSMT4" ShapeID="_x0000_i1126" DrawAspect="Content" ObjectID="_1607090870" r:id="rId214"/>
        </w:object>
      </w:r>
      <w:r w:rsidRPr="00A80444">
        <w:rPr>
          <w:position w:val="-18"/>
        </w:rPr>
        <w:object w:dxaOrig="5940" w:dyaOrig="420" w14:anchorId="256F3D3C">
          <v:shape id="_x0000_i1127" type="#_x0000_t75" style="width:296pt;height:20.35pt" o:ole="">
            <v:imagedata r:id="rId215" o:title=""/>
          </v:shape>
          <o:OLEObject Type="Embed" ProgID="Equation.DSMT4" ShapeID="_x0000_i1127" DrawAspect="Content" ObjectID="_1607090871" r:id="rId216"/>
        </w:object>
      </w:r>
    </w:p>
    <w:p w14:paraId="12F14AE5" w14:textId="77777777" w:rsidR="00DD7367" w:rsidRDefault="00DD7367" w:rsidP="001E4209">
      <w:pPr>
        <w:spacing w:line="240" w:lineRule="auto"/>
        <w:ind w:left="540"/>
      </w:pPr>
      <w:r w:rsidRPr="00A80444">
        <w:rPr>
          <w:position w:val="-18"/>
        </w:rPr>
        <w:object w:dxaOrig="5940" w:dyaOrig="420" w14:anchorId="378CF7F2">
          <v:shape id="_x0000_i1128" type="#_x0000_t75" style="width:296pt;height:20.35pt" o:ole="">
            <v:imagedata r:id="rId217" o:title=""/>
          </v:shape>
          <o:OLEObject Type="Embed" ProgID="Equation.DSMT4" ShapeID="_x0000_i1128" DrawAspect="Content" ObjectID="_1607090872" r:id="rId218"/>
        </w:object>
      </w:r>
      <w:r w:rsidRPr="00A80444">
        <w:rPr>
          <w:position w:val="-18"/>
        </w:rPr>
        <w:object w:dxaOrig="5940" w:dyaOrig="420" w14:anchorId="3610CDE4">
          <v:shape id="_x0000_i1129" type="#_x0000_t75" style="width:296pt;height:20.35pt" o:ole="">
            <v:imagedata r:id="rId219" o:title=""/>
          </v:shape>
          <o:OLEObject Type="Embed" ProgID="Equation.DSMT4" ShapeID="_x0000_i1129" DrawAspect="Content" ObjectID="_1607090873" r:id="rId220"/>
        </w:object>
      </w:r>
    </w:p>
    <w:p w14:paraId="4DD2DBA7" w14:textId="77777777" w:rsidR="00DD7367" w:rsidRDefault="00DD7367" w:rsidP="001E4209">
      <w:pPr>
        <w:tabs>
          <w:tab w:val="left" w:pos="540"/>
        </w:tabs>
        <w:spacing w:line="240" w:lineRule="auto"/>
        <w:ind w:left="540"/>
      </w:pPr>
      <w:r w:rsidRPr="00A80444">
        <w:rPr>
          <w:position w:val="-18"/>
        </w:rPr>
        <w:object w:dxaOrig="5940" w:dyaOrig="420" w14:anchorId="3DB7688A">
          <v:shape id="_x0000_i1130" type="#_x0000_t75" style="width:296pt;height:20.35pt" o:ole="">
            <v:imagedata r:id="rId221" o:title=""/>
          </v:shape>
          <o:OLEObject Type="Embed" ProgID="Equation.DSMT4" ShapeID="_x0000_i1130" DrawAspect="Content" ObjectID="_1607090874" r:id="rId222"/>
        </w:object>
      </w:r>
      <w:r w:rsidRPr="00A80444">
        <w:rPr>
          <w:position w:val="-18"/>
        </w:rPr>
        <w:object w:dxaOrig="5940" w:dyaOrig="420" w14:anchorId="40323F43">
          <v:shape id="_x0000_i1131" type="#_x0000_t75" style="width:296pt;height:20.35pt" o:ole="">
            <v:imagedata r:id="rId223" o:title=""/>
          </v:shape>
          <o:OLEObject Type="Embed" ProgID="Equation.DSMT4" ShapeID="_x0000_i1131" DrawAspect="Content" ObjectID="_1607090875" r:id="rId224"/>
        </w:object>
      </w:r>
    </w:p>
    <w:p w14:paraId="2D4172CE" w14:textId="77777777" w:rsidR="001E4209" w:rsidRDefault="00DD7367" w:rsidP="00D7365B">
      <w:pPr>
        <w:spacing w:line="240" w:lineRule="auto"/>
        <w:ind w:left="540"/>
      </w:pPr>
      <w:r w:rsidRPr="00A80444">
        <w:rPr>
          <w:position w:val="-18"/>
        </w:rPr>
        <w:object w:dxaOrig="5940" w:dyaOrig="420" w14:anchorId="62B1D1F7">
          <v:shape id="_x0000_i1132" type="#_x0000_t75" style="width:296pt;height:20.35pt" o:ole="">
            <v:imagedata r:id="rId225" o:title=""/>
          </v:shape>
          <o:OLEObject Type="Embed" ProgID="Equation.DSMT4" ShapeID="_x0000_i1132" DrawAspect="Content" ObjectID="_1607090876" r:id="rId226"/>
        </w:object>
      </w:r>
      <w:r w:rsidRPr="00A80444">
        <w:rPr>
          <w:position w:val="-18"/>
        </w:rPr>
        <w:object w:dxaOrig="5940" w:dyaOrig="420" w14:anchorId="5AD0EEC2">
          <v:shape id="_x0000_i1133" type="#_x0000_t75" style="width:296pt;height:20.35pt" o:ole="">
            <v:imagedata r:id="rId227" o:title=""/>
          </v:shape>
          <o:OLEObject Type="Embed" ProgID="Equation.DSMT4" ShapeID="_x0000_i1133" DrawAspect="Content" ObjectID="_1607090877" r:id="rId228"/>
        </w:object>
      </w:r>
    </w:p>
    <w:p w14:paraId="42DE1A35" w14:textId="77777777" w:rsidR="00D7365B" w:rsidRDefault="00D7365B" w:rsidP="00D7365B"/>
    <w:p w14:paraId="5DA04722" w14:textId="77777777" w:rsidR="00D7365B" w:rsidRDefault="00D7365B" w:rsidP="00D7365B"/>
    <w:p w14:paraId="68D5C20F" w14:textId="77777777" w:rsidR="00D7365B" w:rsidRDefault="00D7365B" w:rsidP="00D7365B">
      <w:pPr>
        <w:sectPr w:rsidR="00D7365B" w:rsidSect="00762A22">
          <w:pgSz w:w="15840" w:h="12240" w:orient="landscape" w:code="1"/>
          <w:pgMar w:top="864" w:right="1008" w:bottom="864" w:left="1008" w:header="720" w:footer="144" w:gutter="0"/>
          <w:pgNumType w:start="6"/>
          <w:cols w:space="720"/>
          <w:docGrid w:linePitch="360"/>
        </w:sectPr>
      </w:pPr>
      <w:r w:rsidRPr="00CA1962">
        <w:rPr>
          <w:position w:val="-128"/>
        </w:rPr>
        <w:object w:dxaOrig="3640" w:dyaOrig="2680" w14:anchorId="1C647640">
          <v:shape id="_x0000_i1134" type="#_x0000_t75" style="width:182.35pt;height:134.35pt" o:ole="">
            <v:imagedata r:id="rId229" o:title=""/>
          </v:shape>
          <o:OLEObject Type="Embed" ProgID="Equation.DSMT4" ShapeID="_x0000_i1134" DrawAspect="Content" ObjectID="_1607090878" r:id="rId230"/>
        </w:object>
      </w:r>
    </w:p>
    <w:p w14:paraId="6B82AA10" w14:textId="77777777" w:rsidR="00464EF5" w:rsidRDefault="00464EF5" w:rsidP="004A5795">
      <w:pPr>
        <w:spacing w:line="360" w:lineRule="auto"/>
        <w:ind w:left="720"/>
      </w:pPr>
      <w:r>
        <w:lastRenderedPageBreak/>
        <w:t xml:space="preserve">The Row subscript (first) always will be </w:t>
      </w:r>
      <w:r w:rsidRPr="00464EF5">
        <w:rPr>
          <w:position w:val="-6"/>
        </w:rPr>
        <w:object w:dxaOrig="780" w:dyaOrig="279" w14:anchorId="55192CB2">
          <v:shape id="_x0000_i1135" type="#_x0000_t75" style="width:39pt;height:14.35pt" o:ole="">
            <v:imagedata r:id="rId231" o:title=""/>
          </v:shape>
          <o:OLEObject Type="Embed" ProgID="Equation.DSMT4" ShapeID="_x0000_i1135" DrawAspect="Content" ObjectID="_1607090879" r:id="rId232"/>
        </w:object>
      </w:r>
    </w:p>
    <w:p w14:paraId="0EC3283E" w14:textId="77777777" w:rsidR="004A5795" w:rsidRDefault="0089689A" w:rsidP="0089689A">
      <w:pPr>
        <w:tabs>
          <w:tab w:val="left" w:pos="1440"/>
        </w:tabs>
        <w:spacing w:after="120" w:line="240" w:lineRule="auto"/>
        <w:ind w:left="720"/>
      </w:pPr>
      <w:r>
        <w:rPr>
          <w:sz w:val="28"/>
        </w:rPr>
        <w:tab/>
      </w:r>
      <w:r w:rsidR="008C01C2" w:rsidRPr="008C01C2">
        <w:rPr>
          <w:position w:val="-36"/>
          <w:sz w:val="28"/>
        </w:rPr>
        <w:object w:dxaOrig="4420" w:dyaOrig="840" w14:anchorId="41D49263">
          <v:shape id="_x0000_i1136" type="#_x0000_t75" style="width:222pt;height:42pt" o:ole="">
            <v:imagedata r:id="rId233" o:title=""/>
          </v:shape>
          <o:OLEObject Type="Embed" ProgID="Equation.DSMT4" ShapeID="_x0000_i1136" DrawAspect="Content" ObjectID="_1607090880" r:id="rId234"/>
        </w:object>
      </w:r>
      <w:r w:rsidR="004A5795" w:rsidRPr="004A5795">
        <w:t xml:space="preserve"> </w:t>
      </w:r>
    </w:p>
    <w:p w14:paraId="6FEB92E2" w14:textId="77777777" w:rsidR="004A5795" w:rsidRDefault="004A5795" w:rsidP="004A5795">
      <w:pPr>
        <w:spacing w:line="240" w:lineRule="auto"/>
        <w:ind w:left="720"/>
      </w:pPr>
      <w:r>
        <w:t xml:space="preserve">It is the combination of the second subscript number (column). </w:t>
      </w:r>
      <w:r w:rsidRPr="00DD2948">
        <w:rPr>
          <w:position w:val="-26"/>
        </w:rPr>
        <w:object w:dxaOrig="380" w:dyaOrig="499" w14:anchorId="1300C51F">
          <v:shape id="_x0000_i1137" type="#_x0000_t75" style="width:18.65pt;height:24.65pt" o:ole="">
            <v:imagedata r:id="rId235" o:title=""/>
          </v:shape>
          <o:OLEObject Type="Embed" ProgID="Equation.DSMT4" ShapeID="_x0000_i1137" DrawAspect="Content" ObjectID="_1607090881" r:id="rId236"/>
        </w:object>
      </w:r>
    </w:p>
    <w:p w14:paraId="3B6EE96E" w14:textId="77777777" w:rsidR="004A5795" w:rsidRDefault="004A5795" w:rsidP="004A5795">
      <w:pPr>
        <w:ind w:left="720"/>
      </w:pPr>
      <w:r w:rsidRPr="0024466D">
        <w:rPr>
          <w:position w:val="-20"/>
        </w:rPr>
        <w:object w:dxaOrig="2140" w:dyaOrig="440" w14:anchorId="1F96F1FB">
          <v:shape id="_x0000_i1138" type="#_x0000_t75" style="width:105.65pt;height:21.65pt" o:ole="">
            <v:imagedata r:id="rId237" o:title=""/>
          </v:shape>
          <o:OLEObject Type="Embed" ProgID="Equation.DSMT4" ShapeID="_x0000_i1138" DrawAspect="Content" ObjectID="_1607090882" r:id="rId238"/>
        </w:object>
      </w:r>
      <w:r>
        <w:t xml:space="preserve"> where </w:t>
      </w:r>
      <w:r w:rsidRPr="0024466D">
        <w:rPr>
          <w:position w:val="-4"/>
        </w:rPr>
        <w:object w:dxaOrig="840" w:dyaOrig="220" w14:anchorId="7CCDFB1A">
          <v:shape id="_x0000_i1139" type="#_x0000_t75" style="width:42pt;height:11.35pt" o:ole="">
            <v:imagedata r:id="rId239" o:title=""/>
          </v:shape>
          <o:OLEObject Type="Embed" ProgID="Equation.DSMT4" ShapeID="_x0000_i1139" DrawAspect="Content" ObjectID="_1607090883" r:id="rId240"/>
        </w:object>
      </w:r>
      <w:r>
        <w:t xml:space="preserve"> the ways that we can arrange </w:t>
      </w:r>
      <w:r w:rsidRPr="0024466D">
        <w:rPr>
          <w:position w:val="-10"/>
        </w:rPr>
        <w:object w:dxaOrig="999" w:dyaOrig="320" w14:anchorId="05271B3F">
          <v:shape id="_x0000_i1140" type="#_x0000_t75" style="width:49.65pt;height:15.65pt" o:ole="">
            <v:imagedata r:id="rId241" o:title=""/>
          </v:shape>
          <o:OLEObject Type="Embed" ProgID="Equation.DSMT4" ShapeID="_x0000_i1140" DrawAspect="Content" ObjectID="_1607090884" r:id="rId242"/>
        </w:object>
      </w:r>
    </w:p>
    <w:p w14:paraId="28FDE838" w14:textId="77777777" w:rsidR="00BB5A68" w:rsidRDefault="0089689A" w:rsidP="0089689A">
      <w:pPr>
        <w:tabs>
          <w:tab w:val="left" w:pos="1440"/>
        </w:tabs>
        <w:spacing w:after="120"/>
        <w:ind w:left="720"/>
      </w:pPr>
      <w:r>
        <w:tab/>
      </w:r>
      <w:r w:rsidRPr="00BB5A68">
        <w:rPr>
          <w:position w:val="-22"/>
        </w:rPr>
        <w:object w:dxaOrig="4660" w:dyaOrig="540" w14:anchorId="484CEAAC">
          <v:shape id="_x0000_i1141" type="#_x0000_t75" style="width:233.35pt;height:27pt" o:ole="">
            <v:imagedata r:id="rId243" o:title=""/>
          </v:shape>
          <o:OLEObject Type="Embed" ProgID="Equation.DSMT4" ShapeID="_x0000_i1141" DrawAspect="Content" ObjectID="_1607090885" r:id="rId244"/>
        </w:object>
      </w:r>
    </w:p>
    <w:p w14:paraId="2FC27C38" w14:textId="77777777" w:rsidR="00520CA6" w:rsidRDefault="00520CA6" w:rsidP="0089689A">
      <w:pPr>
        <w:tabs>
          <w:tab w:val="left" w:pos="1440"/>
        </w:tabs>
        <w:spacing w:after="120"/>
        <w:ind w:left="720"/>
      </w:pPr>
      <w:r>
        <w:t>First write the first sequence, then when you switch the last 2 numbers (34 to 43) change the sign to negative. However, see below for more when you have to do that.</w:t>
      </w:r>
    </w:p>
    <w:p w14:paraId="53243BF2" w14:textId="77777777" w:rsidR="00C277B4" w:rsidRDefault="00C277B4" w:rsidP="001E4209">
      <w:pPr>
        <w:spacing w:after="120"/>
        <w:ind w:left="720"/>
      </w:pPr>
    </w:p>
    <w:p w14:paraId="301C9752" w14:textId="77777777" w:rsidR="008C01C2" w:rsidRDefault="00C277B4" w:rsidP="001E4209">
      <w:pPr>
        <w:spacing w:after="120"/>
        <w:ind w:left="720"/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49D39775" wp14:editId="3FA000BE">
                <wp:simplePos x="0" y="0"/>
                <wp:positionH relativeFrom="column">
                  <wp:posOffset>74295</wp:posOffset>
                </wp:positionH>
                <wp:positionV relativeFrom="paragraph">
                  <wp:posOffset>226695</wp:posOffset>
                </wp:positionV>
                <wp:extent cx="5743575" cy="28575"/>
                <wp:effectExtent l="19050" t="19050" r="28575" b="28575"/>
                <wp:wrapNone/>
                <wp:docPr id="96" name="Straight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3575" cy="2857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E3FBF6" id="Straight Connector 96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85pt,17.85pt" to="458.1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" strokecolor="#823b0b [1605]" strokeweight="2.25pt">
                <v:stroke dashstyle="longDashDot" joinstyle="miter"/>
              </v:line>
            </w:pict>
          </mc:Fallback>
        </mc:AlternateContent>
      </w:r>
    </w:p>
    <w:p w14:paraId="53E5E78D" w14:textId="77777777" w:rsidR="00B81057" w:rsidRDefault="00B81057" w:rsidP="00B81057">
      <w:pPr>
        <w:ind w:left="180"/>
      </w:pPr>
      <w:r w:rsidRPr="00B81057">
        <w:rPr>
          <w:position w:val="-28"/>
        </w:rPr>
        <w:object w:dxaOrig="3159" w:dyaOrig="680" w14:anchorId="50E14CE5">
          <v:shape id="_x0000_i1142" type="#_x0000_t75" style="width:158.35pt;height:33.65pt" o:ole="">
            <v:imagedata r:id="rId245" o:title=""/>
          </v:shape>
          <o:OLEObject Type="Embed" ProgID="Equation.DSMT4" ShapeID="_x0000_i1142" DrawAspect="Content" ObjectID="_1607090886" r:id="rId246"/>
        </w:object>
      </w:r>
      <w:r>
        <w:t xml:space="preserve"> </w:t>
      </w:r>
    </w:p>
    <w:p w14:paraId="35F0DFFE" w14:textId="77777777" w:rsidR="001E4209" w:rsidRDefault="00A0540F" w:rsidP="00C17A4D">
      <w:pPr>
        <w:rPr>
          <w:sz w:val="28"/>
        </w:rPr>
      </w:pPr>
      <w:r w:rsidRPr="00483F11">
        <w:rPr>
          <w:position w:val="-62"/>
          <w:sz w:val="28"/>
        </w:rPr>
        <w:object w:dxaOrig="6080" w:dyaOrig="1359" w14:anchorId="6E4FD1D1">
          <v:shape id="_x0000_i1143" type="#_x0000_t75" style="width:305.35pt;height:67.35pt" o:ole="">
            <v:imagedata r:id="rId247" o:title=""/>
          </v:shape>
          <o:OLEObject Type="Embed" ProgID="Equation.DSMT4" ShapeID="_x0000_i1143" DrawAspect="Content" ObjectID="_1607090887" r:id="rId248"/>
        </w:object>
      </w:r>
    </w:p>
    <w:p w14:paraId="74CDEFF5" w14:textId="77777777" w:rsidR="004D0E9C" w:rsidRDefault="004D0E9C" w:rsidP="00C17A4D">
      <w:pPr>
        <w:rPr>
          <w:sz w:val="28"/>
        </w:rPr>
      </w:pPr>
    </w:p>
    <w:p w14:paraId="1B7B7E4C" w14:textId="77777777" w:rsidR="004D0E9C" w:rsidRDefault="00C277B4" w:rsidP="00C17A4D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7313CF5" wp14:editId="78495EFF">
                <wp:simplePos x="0" y="0"/>
                <wp:positionH relativeFrom="column">
                  <wp:posOffset>169544</wp:posOffset>
                </wp:positionH>
                <wp:positionV relativeFrom="paragraph">
                  <wp:posOffset>25400</wp:posOffset>
                </wp:positionV>
                <wp:extent cx="5743575" cy="28575"/>
                <wp:effectExtent l="19050" t="19050" r="28575" b="28575"/>
                <wp:wrapNone/>
                <wp:docPr id="95" name="Straight Connector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3575" cy="2857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837AC6" id="Straight Connector 95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35pt,2pt" to="465.6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" strokecolor="#823b0b [1605]" strokeweight="2.25pt">
                <v:stroke dashstyle="longDashDot" joinstyle="miter"/>
              </v:line>
            </w:pict>
          </mc:Fallback>
        </mc:AlternateContent>
      </w:r>
    </w:p>
    <w:p w14:paraId="6BA8D97C" w14:textId="77777777" w:rsidR="004D0E9C" w:rsidRDefault="004D0E9C" w:rsidP="004D0E9C">
      <w:pPr>
        <w:ind w:left="180"/>
      </w:pPr>
      <w:r w:rsidRPr="00BB5A68">
        <w:rPr>
          <w:position w:val="-22"/>
        </w:rPr>
        <w:object w:dxaOrig="9360" w:dyaOrig="540" w14:anchorId="17C53BB3">
          <v:shape id="_x0000_i1144" type="#_x0000_t75" style="width:468pt;height:27pt" o:ole="">
            <v:imagedata r:id="rId249" o:title=""/>
          </v:shape>
          <o:OLEObject Type="Embed" ProgID="Equation.DSMT4" ShapeID="_x0000_i1144" DrawAspect="Content" ObjectID="_1607090888" r:id="rId250"/>
        </w:object>
      </w:r>
      <w:r>
        <w:t xml:space="preserve"> </w:t>
      </w:r>
    </w:p>
    <w:p w14:paraId="47AC6CDF" w14:textId="77777777" w:rsidR="00DE6547" w:rsidRDefault="00DB582F" w:rsidP="00C17A4D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48FFD26" wp14:editId="31CE6502">
                <wp:simplePos x="0" y="0"/>
                <wp:positionH relativeFrom="column">
                  <wp:posOffset>2979420</wp:posOffset>
                </wp:positionH>
                <wp:positionV relativeFrom="paragraph">
                  <wp:posOffset>81280</wp:posOffset>
                </wp:positionV>
                <wp:extent cx="2076450" cy="428625"/>
                <wp:effectExtent l="0" t="0" r="19050" b="28575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0" cy="428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87E0C4" w14:textId="77777777" w:rsidR="008749BB" w:rsidRPr="00DB582F" w:rsidRDefault="008749BB" w:rsidP="00DB582F">
                            <w:pPr>
                              <w:jc w:val="center"/>
                              <w:rPr>
                                <w:b/>
                                <w:i/>
                                <w:color w:val="0000CC"/>
                                <w:sz w:val="22"/>
                              </w:rPr>
                            </w:pPr>
                            <w:r w:rsidRPr="00DB582F">
                              <w:rPr>
                                <w:b/>
                                <w:i/>
                                <w:color w:val="0000CC"/>
                                <w:sz w:val="22"/>
                              </w:rPr>
                              <w:t>Change sign when the subscript is value is increas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8FFD26" id="Text Box 65" o:spid="_x0000_s1031" type="#_x0000_t202" style="position:absolute;margin-left:234.6pt;margin-top:6.4pt;width:163.5pt;height:33.7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" fillcolor="white [3201]" strokecolor="#823b0b [1605]" strokeweight=".5pt">
                <v:textbox>
                  <w:txbxContent>
                    <w:p w14:paraId="6487E0C4" w14:textId="77777777" w:rsidR="008749BB" w:rsidRPr="00DB582F" w:rsidRDefault="008749BB" w:rsidP="00DB582F">
                      <w:pPr>
                        <w:jc w:val="center"/>
                        <w:rPr>
                          <w:b/>
                          <w:i/>
                          <w:color w:val="0000CC"/>
                          <w:sz w:val="22"/>
                        </w:rPr>
                      </w:pPr>
                      <w:r w:rsidRPr="00DB582F">
                        <w:rPr>
                          <w:b/>
                          <w:i/>
                          <w:color w:val="0000CC"/>
                          <w:sz w:val="22"/>
                        </w:rPr>
                        <w:t>Change sign when the subscript is value is increasing</w:t>
                      </w:r>
                    </w:p>
                  </w:txbxContent>
                </v:textbox>
              </v:shape>
            </w:pict>
          </mc:Fallback>
        </mc:AlternateContent>
      </w:r>
    </w:p>
    <w:p w14:paraId="3CD9868C" w14:textId="77777777" w:rsidR="00DB582F" w:rsidRDefault="00DB582F" w:rsidP="00C17A4D">
      <w:pPr>
        <w:rPr>
          <w:sz w:val="28"/>
        </w:rPr>
      </w:pPr>
    </w:p>
    <w:p w14:paraId="000B730B" w14:textId="77777777" w:rsidR="00DB582F" w:rsidRDefault="004D0E9C" w:rsidP="00C17A4D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369BD01" wp14:editId="5605C7AE">
                <wp:simplePos x="0" y="0"/>
                <wp:positionH relativeFrom="column">
                  <wp:posOffset>5065395</wp:posOffset>
                </wp:positionH>
                <wp:positionV relativeFrom="paragraph">
                  <wp:posOffset>48895</wp:posOffset>
                </wp:positionV>
                <wp:extent cx="45719" cy="228600"/>
                <wp:effectExtent l="38100" t="0" r="69215" b="57150"/>
                <wp:wrapNone/>
                <wp:docPr id="70" name="Straight Arrow Connector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2286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E40820" id="Straight Arrow Connector 70" o:spid="_x0000_s1026" type="#_x0000_t32" style="position:absolute;margin-left:398.85pt;margin-top:3.85pt;width:3.6pt;height:18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" strokecolor="red" strokeweight="1.5pt">
                <v:stroke endarrow="block" joinstyle="miter"/>
              </v:shape>
            </w:pict>
          </mc:Fallback>
        </mc:AlternateContent>
      </w:r>
      <w:r w:rsidR="00DB582F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25873A6" wp14:editId="36CA42C4">
                <wp:simplePos x="0" y="0"/>
                <wp:positionH relativeFrom="column">
                  <wp:posOffset>2874644</wp:posOffset>
                </wp:positionH>
                <wp:positionV relativeFrom="paragraph">
                  <wp:posOffset>29845</wp:posOffset>
                </wp:positionV>
                <wp:extent cx="104775" cy="228600"/>
                <wp:effectExtent l="38100" t="0" r="28575" b="57150"/>
                <wp:wrapNone/>
                <wp:docPr id="79" name="Straight Arrow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775" cy="2286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7CEA86" id="Straight Arrow Connector 79" o:spid="_x0000_s1026" type="#_x0000_t32" style="position:absolute;margin-left:226.35pt;margin-top:2.35pt;width:8.25pt;height:18pt;flip:x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" strokecolor="red" strokeweight="1.5pt">
                <v:stroke endarrow="block" joinstyle="miter"/>
              </v:shape>
            </w:pict>
          </mc:Fallback>
        </mc:AlternateContent>
      </w:r>
    </w:p>
    <w:p w14:paraId="524919BA" w14:textId="77777777" w:rsidR="00A0540F" w:rsidRDefault="00C73353" w:rsidP="00DE6547">
      <w:r w:rsidRPr="00C07A79">
        <w:rPr>
          <w:position w:val="-122"/>
        </w:rPr>
        <w:object w:dxaOrig="9540" w:dyaOrig="2560" w14:anchorId="77A46198">
          <v:shape id="_x0000_i1145" type="#_x0000_t75" style="width:478pt;height:126.65pt" o:ole="">
            <v:imagedata r:id="rId251" o:title=""/>
          </v:shape>
          <o:OLEObject Type="Embed" ProgID="Equation.DSMT4" ShapeID="_x0000_i1145" DrawAspect="Content" ObjectID="_1607090889" r:id="rId252"/>
        </w:object>
      </w:r>
    </w:p>
    <w:p w14:paraId="596CDF45" w14:textId="77777777" w:rsidR="00C277B4" w:rsidRDefault="00C277B4" w:rsidP="00DE6547">
      <w:r>
        <w:br w:type="page"/>
      </w:r>
    </w:p>
    <w:p w14:paraId="40BE345B" w14:textId="77777777" w:rsidR="00944420" w:rsidRDefault="00F47A62" w:rsidP="00851E92">
      <w:pPr>
        <w:spacing w:line="240" w:lineRule="auto"/>
        <w:ind w:left="180"/>
      </w:pPr>
      <w:r w:rsidRPr="00944420">
        <w:rPr>
          <w:position w:val="-26"/>
        </w:rPr>
        <w:object w:dxaOrig="8820" w:dyaOrig="639" w14:anchorId="78410624">
          <v:shape id="_x0000_i1146" type="#_x0000_t75" style="width:441pt;height:32.35pt" o:ole="">
            <v:imagedata r:id="rId253" o:title=""/>
          </v:shape>
          <o:OLEObject Type="Embed" ProgID="Equation.DSMT4" ShapeID="_x0000_i1146" DrawAspect="Content" ObjectID="_1607090890" r:id="rId254"/>
        </w:object>
      </w:r>
      <w:r w:rsidR="00944420">
        <w:t xml:space="preserve"> </w:t>
      </w:r>
    </w:p>
    <w:p w14:paraId="5BEB5C2D" w14:textId="77777777" w:rsidR="0079640C" w:rsidRDefault="0079640C" w:rsidP="0079640C"/>
    <w:p w14:paraId="6F3C115F" w14:textId="77777777" w:rsidR="00AC60B2" w:rsidRDefault="00AC60B2" w:rsidP="0079640C">
      <w:pPr>
        <w:spacing w:after="120" w:line="360" w:lineRule="auto"/>
      </w:pPr>
      <w:r w:rsidRPr="00A06ACD">
        <w:rPr>
          <w:position w:val="-102"/>
        </w:rPr>
        <w:object w:dxaOrig="3280" w:dyaOrig="2160" w14:anchorId="71959214">
          <v:shape id="_x0000_i1147" type="#_x0000_t75" style="width:164.35pt;height:108pt" o:ole="">
            <v:imagedata r:id="rId255" o:title=""/>
          </v:shape>
          <o:OLEObject Type="Embed" ProgID="Equation.DSMT4" ShapeID="_x0000_i1147" DrawAspect="Content" ObjectID="_1607090891" r:id="rId256"/>
        </w:object>
      </w:r>
    </w:p>
    <w:tbl>
      <w:tblPr>
        <w:tblStyle w:val="TableGrid"/>
        <w:tblW w:w="4000" w:type="pct"/>
        <w:tblInd w:w="8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85"/>
        <w:gridCol w:w="4086"/>
      </w:tblGrid>
      <w:tr w:rsidR="006302F2" w14:paraId="3A63994B" w14:textId="77777777" w:rsidTr="00E44DC2">
        <w:tc>
          <w:tcPr>
            <w:tcW w:w="2002" w:type="dxa"/>
          </w:tcPr>
          <w:p w14:paraId="6E736058" w14:textId="77777777" w:rsidR="006302F2" w:rsidRDefault="006302F2" w:rsidP="00415DA8">
            <w:pPr>
              <w:ind w:left="-113"/>
            </w:pPr>
            <w:r w:rsidRPr="0079640C">
              <w:rPr>
                <w:position w:val="-36"/>
              </w:rPr>
              <w:object w:dxaOrig="1820" w:dyaOrig="840" w14:anchorId="121204FA">
                <v:shape id="_x0000_i1148" type="#_x0000_t75" style="width:90.65pt;height:40.35pt" o:ole="">
                  <v:imagedata r:id="rId257" o:title=""/>
                </v:shape>
                <o:OLEObject Type="Embed" ProgID="Equation.DSMT4" ShapeID="_x0000_i1148" DrawAspect="Content" ObjectID="_1607090892" r:id="rId258"/>
              </w:object>
            </w:r>
          </w:p>
          <w:p w14:paraId="5B441377" w14:textId="77777777" w:rsidR="006302F2" w:rsidRDefault="006302F2" w:rsidP="00415DA8">
            <w:pPr>
              <w:ind w:left="-113"/>
            </w:pPr>
            <w:r w:rsidRPr="0079640C">
              <w:rPr>
                <w:position w:val="-36"/>
              </w:rPr>
              <w:object w:dxaOrig="1820" w:dyaOrig="840" w14:anchorId="58559A19">
                <v:shape id="_x0000_i1149" type="#_x0000_t75" style="width:90.65pt;height:40.35pt" o:ole="">
                  <v:imagedata r:id="rId259" o:title=""/>
                </v:shape>
                <o:OLEObject Type="Embed" ProgID="Equation.DSMT4" ShapeID="_x0000_i1149" DrawAspect="Content" ObjectID="_1607090893" r:id="rId260"/>
              </w:object>
            </w:r>
          </w:p>
          <w:p w14:paraId="5DABB40A" w14:textId="77777777" w:rsidR="006302F2" w:rsidRDefault="006302F2" w:rsidP="006302F2">
            <w:pPr>
              <w:spacing w:line="360" w:lineRule="auto"/>
              <w:ind w:left="-113"/>
            </w:pPr>
            <w:r w:rsidRPr="0079640C">
              <w:rPr>
                <w:position w:val="-36"/>
              </w:rPr>
              <w:object w:dxaOrig="1820" w:dyaOrig="840" w14:anchorId="6705A285">
                <v:shape id="_x0000_i1150" type="#_x0000_t75" style="width:90.65pt;height:40.35pt" o:ole="">
                  <v:imagedata r:id="rId261" o:title=""/>
                </v:shape>
                <o:OLEObject Type="Embed" ProgID="Equation.DSMT4" ShapeID="_x0000_i1150" DrawAspect="Content" ObjectID="_1607090894" r:id="rId262"/>
              </w:object>
            </w:r>
          </w:p>
          <w:p w14:paraId="1F26CE7C" w14:textId="77777777" w:rsidR="006302F2" w:rsidRDefault="006302F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5E38C8AB">
                <v:shape id="_x0000_i1151" type="#_x0000_t75" style="width:90.65pt;height:40.35pt" o:ole="">
                  <v:imagedata r:id="rId263" o:title=""/>
                </v:shape>
                <o:OLEObject Type="Embed" ProgID="Equation.DSMT4" ShapeID="_x0000_i1151" DrawAspect="Content" ObjectID="_1607090895" r:id="rId264"/>
              </w:object>
            </w:r>
          </w:p>
          <w:p w14:paraId="2ECC1F46" w14:textId="77777777" w:rsidR="006302F2" w:rsidRDefault="006302F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437727BB">
                <v:shape id="_x0000_i1152" type="#_x0000_t75" style="width:90.65pt;height:40.35pt" o:ole="">
                  <v:imagedata r:id="rId265" o:title=""/>
                </v:shape>
                <o:OLEObject Type="Embed" ProgID="Equation.DSMT4" ShapeID="_x0000_i1152" DrawAspect="Content" ObjectID="_1607090896" r:id="rId266"/>
              </w:object>
            </w:r>
          </w:p>
          <w:p w14:paraId="67D88B0E" w14:textId="77777777" w:rsidR="006302F2" w:rsidRDefault="006302F2" w:rsidP="006302F2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4D3C0215">
                <v:shape id="_x0000_i1153" type="#_x0000_t75" style="width:90.65pt;height:40.35pt" o:ole="">
                  <v:imagedata r:id="rId267" o:title=""/>
                </v:shape>
                <o:OLEObject Type="Embed" ProgID="Equation.DSMT4" ShapeID="_x0000_i1153" DrawAspect="Content" ObjectID="_1607090897" r:id="rId268"/>
              </w:object>
            </w:r>
          </w:p>
          <w:p w14:paraId="795B94FD" w14:textId="77777777" w:rsidR="006302F2" w:rsidRDefault="006302F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1228AE9B">
                <v:shape id="_x0000_i1154" type="#_x0000_t75" style="width:90.65pt;height:40.35pt" o:ole="">
                  <v:imagedata r:id="rId269" o:title=""/>
                </v:shape>
                <o:OLEObject Type="Embed" ProgID="Equation.DSMT4" ShapeID="_x0000_i1154" DrawAspect="Content" ObjectID="_1607090898" r:id="rId270"/>
              </w:object>
            </w:r>
          </w:p>
          <w:p w14:paraId="496FA63F" w14:textId="77777777" w:rsidR="006302F2" w:rsidRDefault="006302F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3DBF3505">
                <v:shape id="_x0000_i1155" type="#_x0000_t75" style="width:90.65pt;height:40.35pt" o:ole="">
                  <v:imagedata r:id="rId271" o:title=""/>
                </v:shape>
                <o:OLEObject Type="Embed" ProgID="Equation.DSMT4" ShapeID="_x0000_i1155" DrawAspect="Content" ObjectID="_1607090899" r:id="rId272"/>
              </w:object>
            </w:r>
          </w:p>
          <w:p w14:paraId="5B498DEF" w14:textId="77777777" w:rsidR="006302F2" w:rsidRDefault="006302F2" w:rsidP="006302F2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6B61C9F2">
                <v:shape id="_x0000_i1156" type="#_x0000_t75" style="width:90.65pt;height:40.35pt" o:ole="">
                  <v:imagedata r:id="rId273" o:title=""/>
                </v:shape>
                <o:OLEObject Type="Embed" ProgID="Equation.DSMT4" ShapeID="_x0000_i1156" DrawAspect="Content" ObjectID="_1607090900" r:id="rId274"/>
              </w:object>
            </w:r>
          </w:p>
          <w:p w14:paraId="2FD6FBDE" w14:textId="77777777" w:rsidR="006302F2" w:rsidRDefault="006302F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218D2D8C">
                <v:shape id="_x0000_i1157" type="#_x0000_t75" style="width:90.65pt;height:40.35pt" o:ole="">
                  <v:imagedata r:id="rId275" o:title=""/>
                </v:shape>
                <o:OLEObject Type="Embed" ProgID="Equation.DSMT4" ShapeID="_x0000_i1157" DrawAspect="Content" ObjectID="_1607090901" r:id="rId276"/>
              </w:object>
            </w:r>
          </w:p>
          <w:p w14:paraId="658938A8" w14:textId="77777777" w:rsidR="006302F2" w:rsidRDefault="006302F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4019053D">
                <v:shape id="_x0000_i1158" type="#_x0000_t75" style="width:90.65pt;height:40.35pt" o:ole="">
                  <v:imagedata r:id="rId277" o:title=""/>
                </v:shape>
                <o:OLEObject Type="Embed" ProgID="Equation.DSMT4" ShapeID="_x0000_i1158" DrawAspect="Content" ObjectID="_1607090902" r:id="rId278"/>
              </w:object>
            </w:r>
          </w:p>
          <w:p w14:paraId="5C4F6A08" w14:textId="77777777" w:rsidR="006302F2" w:rsidRDefault="006302F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1AEAC38A">
                <v:shape id="_x0000_i1159" type="#_x0000_t75" style="width:90.65pt;height:40.35pt" o:ole="">
                  <v:imagedata r:id="rId279" o:title=""/>
                </v:shape>
                <o:OLEObject Type="Embed" ProgID="Equation.DSMT4" ShapeID="_x0000_i1159" DrawAspect="Content" ObjectID="_1607090903" r:id="rId280"/>
              </w:object>
            </w:r>
          </w:p>
        </w:tc>
        <w:tc>
          <w:tcPr>
            <w:tcW w:w="2002" w:type="dxa"/>
          </w:tcPr>
          <w:p w14:paraId="6DA3AF69" w14:textId="77777777" w:rsidR="006302F2" w:rsidRDefault="006302F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3B5C3876">
                <v:shape id="_x0000_i1160" type="#_x0000_t75" style="width:90.65pt;height:40.35pt" o:ole="">
                  <v:imagedata r:id="rId281" o:title=""/>
                </v:shape>
                <o:OLEObject Type="Embed" ProgID="Equation.DSMT4" ShapeID="_x0000_i1160" DrawAspect="Content" ObjectID="_1607090904" r:id="rId282"/>
              </w:object>
            </w:r>
            <w:r w:rsidR="00C2095C">
              <w:t xml:space="preserve"> </w:t>
            </w:r>
            <w:r w:rsidR="00C2095C" w:rsidRPr="00C2095C">
              <w:rPr>
                <w:b/>
                <w:i/>
                <w:color w:val="833C0B" w:themeColor="accent2" w:themeShade="80"/>
                <w:sz w:val="20"/>
              </w:rPr>
              <w:t xml:space="preserve">starts </w:t>
            </w:r>
            <w:r w:rsidR="00C2095C" w:rsidRPr="00D21C81">
              <w:rPr>
                <w:b/>
                <w:color w:val="833C0B" w:themeColor="accent2" w:themeShade="80"/>
                <w:sz w:val="20"/>
              </w:rPr>
              <w:t>2-1</w:t>
            </w:r>
            <w:r w:rsidR="00C2095C" w:rsidRPr="00C2095C">
              <w:rPr>
                <w:b/>
                <w:i/>
                <w:color w:val="833C0B" w:themeColor="accent2" w:themeShade="80"/>
                <w:sz w:val="20"/>
              </w:rPr>
              <w:t>, down</w:t>
            </w:r>
          </w:p>
          <w:p w14:paraId="3B8D4EAC" w14:textId="77777777" w:rsidR="006302F2" w:rsidRDefault="00E44DC2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5BEECA9A">
                <v:shape id="_x0000_i1161" type="#_x0000_t75" style="width:90.65pt;height:40.35pt" o:ole="">
                  <v:imagedata r:id="rId283" o:title=""/>
                </v:shape>
                <o:OLEObject Type="Embed" ProgID="Equation.DSMT4" ShapeID="_x0000_i1161" DrawAspect="Content" ObjectID="_1607090905" r:id="rId284"/>
              </w:object>
            </w:r>
          </w:p>
          <w:p w14:paraId="370FFC52" w14:textId="77777777" w:rsidR="006302F2" w:rsidRDefault="00D21C81" w:rsidP="006302F2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72DF5793">
                <v:shape id="_x0000_i1162" type="#_x0000_t75" style="width:90.65pt;height:40.35pt" o:ole="">
                  <v:imagedata r:id="rId285" o:title=""/>
                </v:shape>
                <o:OLEObject Type="Embed" ProgID="Equation.DSMT4" ShapeID="_x0000_i1162" DrawAspect="Content" ObjectID="_1607090906" r:id="rId286"/>
              </w:object>
            </w:r>
          </w:p>
          <w:p w14:paraId="7B4F957A" w14:textId="77777777" w:rsidR="00D21C81" w:rsidRDefault="00D21C81" w:rsidP="00D21C81">
            <w:pPr>
              <w:ind w:left="-113"/>
            </w:pPr>
            <w:r w:rsidRPr="0079640C">
              <w:rPr>
                <w:position w:val="-36"/>
              </w:rPr>
              <w:object w:dxaOrig="1820" w:dyaOrig="840" w14:anchorId="7D2F963D">
                <v:shape id="_x0000_i1163" type="#_x0000_t75" style="width:90.65pt;height:40.35pt" o:ole="">
                  <v:imagedata r:id="rId287" o:title=""/>
                </v:shape>
                <o:OLEObject Type="Embed" ProgID="Equation.DSMT4" ShapeID="_x0000_i1163" DrawAspect="Content" ObjectID="_1607090907" r:id="rId288"/>
              </w:object>
            </w:r>
          </w:p>
          <w:p w14:paraId="3726524C" w14:textId="77777777" w:rsidR="00D21C81" w:rsidRDefault="00D21C81" w:rsidP="00D21C81">
            <w:pPr>
              <w:ind w:left="-113"/>
            </w:pPr>
            <w:r w:rsidRPr="0079640C">
              <w:rPr>
                <w:position w:val="-36"/>
              </w:rPr>
              <w:object w:dxaOrig="1820" w:dyaOrig="840" w14:anchorId="25A39B79">
                <v:shape id="_x0000_i1164" type="#_x0000_t75" style="width:90.65pt;height:40.35pt" o:ole="">
                  <v:imagedata r:id="rId289" o:title=""/>
                </v:shape>
                <o:OLEObject Type="Embed" ProgID="Equation.DSMT4" ShapeID="_x0000_i1164" DrawAspect="Content" ObjectID="_1607090908" r:id="rId290"/>
              </w:object>
            </w:r>
          </w:p>
          <w:p w14:paraId="542FF384" w14:textId="77777777" w:rsidR="00D21C81" w:rsidRDefault="00D21C81" w:rsidP="00D21C81">
            <w:pPr>
              <w:spacing w:line="360" w:lineRule="auto"/>
              <w:ind w:left="-113"/>
            </w:pPr>
            <w:r w:rsidRPr="0079640C">
              <w:rPr>
                <w:position w:val="-36"/>
              </w:rPr>
              <w:object w:dxaOrig="1820" w:dyaOrig="840" w14:anchorId="1090276F">
                <v:shape id="_x0000_i1165" type="#_x0000_t75" style="width:90.65pt;height:40.35pt" o:ole="">
                  <v:imagedata r:id="rId291" o:title=""/>
                </v:shape>
                <o:OLEObject Type="Embed" ProgID="Equation.DSMT4" ShapeID="_x0000_i1165" DrawAspect="Content" ObjectID="_1607090909" r:id="rId292"/>
              </w:object>
            </w:r>
          </w:p>
          <w:p w14:paraId="4E9DFAD9" w14:textId="77777777" w:rsidR="006302F2" w:rsidRDefault="004C223B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054582D4">
                <v:shape id="_x0000_i1166" type="#_x0000_t75" style="width:90.65pt;height:40.35pt" o:ole="">
                  <v:imagedata r:id="rId293" o:title=""/>
                </v:shape>
                <o:OLEObject Type="Embed" ProgID="Equation.DSMT4" ShapeID="_x0000_i1166" DrawAspect="Content" ObjectID="_1607090910" r:id="rId294"/>
              </w:object>
            </w:r>
          </w:p>
          <w:p w14:paraId="1DAD4641" w14:textId="77777777" w:rsidR="006302F2" w:rsidRDefault="004C223B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56B8A6A7">
                <v:shape id="_x0000_i1167" type="#_x0000_t75" style="width:90.65pt;height:40.35pt" o:ole="">
                  <v:imagedata r:id="rId295" o:title=""/>
                </v:shape>
                <o:OLEObject Type="Embed" ProgID="Equation.DSMT4" ShapeID="_x0000_i1167" DrawAspect="Content" ObjectID="_1607090911" r:id="rId296"/>
              </w:object>
            </w:r>
          </w:p>
          <w:p w14:paraId="1B6CE2EA" w14:textId="77777777" w:rsidR="006302F2" w:rsidRDefault="004C223B" w:rsidP="006302F2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04DE31E2">
                <v:shape id="_x0000_i1168" type="#_x0000_t75" style="width:90.65pt;height:40.35pt" o:ole="">
                  <v:imagedata r:id="rId297" o:title=""/>
                </v:shape>
                <o:OLEObject Type="Embed" ProgID="Equation.DSMT4" ShapeID="_x0000_i1168" DrawAspect="Content" ObjectID="_1607090912" r:id="rId298"/>
              </w:object>
            </w:r>
          </w:p>
          <w:p w14:paraId="3B49E06F" w14:textId="77777777" w:rsidR="006302F2" w:rsidRDefault="00D27433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5B2C5D14">
                <v:shape id="_x0000_i1169" type="#_x0000_t75" style="width:90.65pt;height:40.35pt" o:ole="">
                  <v:imagedata r:id="rId299" o:title=""/>
                </v:shape>
                <o:OLEObject Type="Embed" ProgID="Equation.DSMT4" ShapeID="_x0000_i1169" DrawAspect="Content" ObjectID="_1607090913" r:id="rId300"/>
              </w:object>
            </w:r>
          </w:p>
          <w:p w14:paraId="1C33C95C" w14:textId="77777777" w:rsidR="006302F2" w:rsidRDefault="0077279E" w:rsidP="00415DA8">
            <w:pPr>
              <w:ind w:left="-113"/>
            </w:pPr>
            <w:r w:rsidRPr="004C3EE0">
              <w:rPr>
                <w:position w:val="-36"/>
              </w:rPr>
              <w:object w:dxaOrig="1820" w:dyaOrig="840" w14:anchorId="4FFBA806">
                <v:shape id="_x0000_i1170" type="#_x0000_t75" style="width:90.65pt;height:40.35pt" o:ole="">
                  <v:imagedata r:id="rId301" o:title=""/>
                </v:shape>
                <o:OLEObject Type="Embed" ProgID="Equation.DSMT4" ShapeID="_x0000_i1170" DrawAspect="Content" ObjectID="_1607090914" r:id="rId302"/>
              </w:object>
            </w:r>
          </w:p>
          <w:p w14:paraId="09C08965" w14:textId="77777777" w:rsidR="006302F2" w:rsidRDefault="006872F0" w:rsidP="00415DA8">
            <w:pPr>
              <w:ind w:left="-118"/>
            </w:pPr>
            <w:r w:rsidRPr="004C3EE0">
              <w:rPr>
                <w:position w:val="-36"/>
              </w:rPr>
              <w:object w:dxaOrig="1820" w:dyaOrig="840" w14:anchorId="0469CD45">
                <v:shape id="_x0000_i1171" type="#_x0000_t75" style="width:90.65pt;height:40.35pt" o:ole="">
                  <v:imagedata r:id="rId303" o:title=""/>
                </v:shape>
                <o:OLEObject Type="Embed" ProgID="Equation.DSMT4" ShapeID="_x0000_i1171" DrawAspect="Content" ObjectID="_1607090915" r:id="rId304"/>
              </w:object>
            </w:r>
          </w:p>
        </w:tc>
      </w:tr>
    </w:tbl>
    <w:p w14:paraId="19FCB587" w14:textId="77777777" w:rsidR="006302F2" w:rsidRDefault="006302F2" w:rsidP="006302F2">
      <w:r>
        <w:br w:type="page"/>
      </w:r>
    </w:p>
    <w:tbl>
      <w:tblPr>
        <w:tblStyle w:val="TableGrid"/>
        <w:tblW w:w="4800" w:type="pct"/>
        <w:tblInd w:w="8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9"/>
        <w:gridCol w:w="3268"/>
        <w:gridCol w:w="3268"/>
      </w:tblGrid>
      <w:tr w:rsidR="006302F2" w14:paraId="65DE53F9" w14:textId="77777777" w:rsidTr="00C44905">
        <w:tc>
          <w:tcPr>
            <w:tcW w:w="2002" w:type="dxa"/>
          </w:tcPr>
          <w:p w14:paraId="0ECCC95F" w14:textId="77777777" w:rsidR="006302F2" w:rsidRDefault="006302F2" w:rsidP="00854820">
            <w:pPr>
              <w:ind w:left="-113"/>
            </w:pPr>
            <w:r w:rsidRPr="0079640C">
              <w:rPr>
                <w:position w:val="-36"/>
              </w:rPr>
              <w:object w:dxaOrig="1820" w:dyaOrig="840" w14:anchorId="69F4706F">
                <v:shape id="_x0000_i1172" type="#_x0000_t75" style="width:90.65pt;height:40.35pt" o:ole="">
                  <v:imagedata r:id="rId305" o:title=""/>
                </v:shape>
                <o:OLEObject Type="Embed" ProgID="Equation.DSMT4" ShapeID="_x0000_i1172" DrawAspect="Content" ObjectID="_1607090916" r:id="rId306"/>
              </w:object>
            </w:r>
          </w:p>
          <w:p w14:paraId="6156065E" w14:textId="77777777" w:rsidR="006302F2" w:rsidRDefault="006302F2" w:rsidP="00854820">
            <w:pPr>
              <w:ind w:left="-113"/>
            </w:pPr>
            <w:r w:rsidRPr="0079640C">
              <w:rPr>
                <w:position w:val="-36"/>
              </w:rPr>
              <w:object w:dxaOrig="1820" w:dyaOrig="840" w14:anchorId="618A3E25">
                <v:shape id="_x0000_i1173" type="#_x0000_t75" style="width:90.65pt;height:40.35pt" o:ole="">
                  <v:imagedata r:id="rId259" o:title=""/>
                </v:shape>
                <o:OLEObject Type="Embed" ProgID="Equation.DSMT4" ShapeID="_x0000_i1173" DrawAspect="Content" ObjectID="_1607090917" r:id="rId307"/>
              </w:object>
            </w:r>
          </w:p>
          <w:p w14:paraId="3C3F4194" w14:textId="77777777" w:rsidR="006302F2" w:rsidRDefault="006302F2" w:rsidP="00C44905">
            <w:pPr>
              <w:spacing w:line="360" w:lineRule="auto"/>
              <w:ind w:left="-113"/>
            </w:pPr>
            <w:r w:rsidRPr="0079640C">
              <w:rPr>
                <w:position w:val="-36"/>
              </w:rPr>
              <w:object w:dxaOrig="1820" w:dyaOrig="840" w14:anchorId="0F7EF9E5">
                <v:shape id="_x0000_i1174" type="#_x0000_t75" style="width:90.65pt;height:40.35pt" o:ole="">
                  <v:imagedata r:id="rId261" o:title=""/>
                </v:shape>
                <o:OLEObject Type="Embed" ProgID="Equation.DSMT4" ShapeID="_x0000_i1174" DrawAspect="Content" ObjectID="_1607090918" r:id="rId308"/>
              </w:object>
            </w:r>
          </w:p>
          <w:p w14:paraId="61C3A727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1545819D">
                <v:shape id="_x0000_i1175" type="#_x0000_t75" style="width:90.65pt;height:40.35pt" o:ole="">
                  <v:imagedata r:id="rId263" o:title=""/>
                </v:shape>
                <o:OLEObject Type="Embed" ProgID="Equation.DSMT4" ShapeID="_x0000_i1175" DrawAspect="Content" ObjectID="_1607090919" r:id="rId309"/>
              </w:object>
            </w:r>
          </w:p>
          <w:p w14:paraId="29F05B96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268A1916">
                <v:shape id="_x0000_i1176" type="#_x0000_t75" style="width:90.65pt;height:40.35pt" o:ole="">
                  <v:imagedata r:id="rId265" o:title=""/>
                </v:shape>
                <o:OLEObject Type="Embed" ProgID="Equation.DSMT4" ShapeID="_x0000_i1176" DrawAspect="Content" ObjectID="_1607090920" r:id="rId310"/>
              </w:object>
            </w:r>
          </w:p>
          <w:p w14:paraId="04F649DC" w14:textId="77777777" w:rsidR="006302F2" w:rsidRDefault="006302F2" w:rsidP="00C44905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1AF12B8C">
                <v:shape id="_x0000_i1177" type="#_x0000_t75" style="width:90.65pt;height:40.35pt" o:ole="">
                  <v:imagedata r:id="rId267" o:title=""/>
                </v:shape>
                <o:OLEObject Type="Embed" ProgID="Equation.DSMT4" ShapeID="_x0000_i1177" DrawAspect="Content" ObjectID="_1607090921" r:id="rId311"/>
              </w:object>
            </w:r>
          </w:p>
          <w:p w14:paraId="777C3185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3120696F">
                <v:shape id="_x0000_i1178" type="#_x0000_t75" style="width:90.65pt;height:40.35pt" o:ole="">
                  <v:imagedata r:id="rId269" o:title=""/>
                </v:shape>
                <o:OLEObject Type="Embed" ProgID="Equation.DSMT4" ShapeID="_x0000_i1178" DrawAspect="Content" ObjectID="_1607090922" r:id="rId312"/>
              </w:object>
            </w:r>
          </w:p>
          <w:p w14:paraId="7284A8C9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43799D6B">
                <v:shape id="_x0000_i1179" type="#_x0000_t75" style="width:90.65pt;height:40.35pt" o:ole="">
                  <v:imagedata r:id="rId271" o:title=""/>
                </v:shape>
                <o:OLEObject Type="Embed" ProgID="Equation.DSMT4" ShapeID="_x0000_i1179" DrawAspect="Content" ObjectID="_1607090923" r:id="rId313"/>
              </w:object>
            </w:r>
          </w:p>
          <w:p w14:paraId="664C0F65" w14:textId="77777777" w:rsidR="006302F2" w:rsidRDefault="006302F2" w:rsidP="00C44905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2B98E066">
                <v:shape id="_x0000_i1180" type="#_x0000_t75" style="width:90.65pt;height:40.35pt" o:ole="">
                  <v:imagedata r:id="rId273" o:title=""/>
                </v:shape>
                <o:OLEObject Type="Embed" ProgID="Equation.DSMT4" ShapeID="_x0000_i1180" DrawAspect="Content" ObjectID="_1607090924" r:id="rId314"/>
              </w:object>
            </w:r>
          </w:p>
          <w:p w14:paraId="0EF77095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22E56A52">
                <v:shape id="_x0000_i1181" type="#_x0000_t75" style="width:90.65pt;height:40.35pt" o:ole="">
                  <v:imagedata r:id="rId275" o:title=""/>
                </v:shape>
                <o:OLEObject Type="Embed" ProgID="Equation.DSMT4" ShapeID="_x0000_i1181" DrawAspect="Content" ObjectID="_1607090925" r:id="rId315"/>
              </w:object>
            </w:r>
          </w:p>
          <w:p w14:paraId="45A6C444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562C8748">
                <v:shape id="_x0000_i1182" type="#_x0000_t75" style="width:90.65pt;height:40.35pt" o:ole="">
                  <v:imagedata r:id="rId277" o:title=""/>
                </v:shape>
                <o:OLEObject Type="Embed" ProgID="Equation.DSMT4" ShapeID="_x0000_i1182" DrawAspect="Content" ObjectID="_1607090926" r:id="rId316"/>
              </w:object>
            </w:r>
          </w:p>
          <w:p w14:paraId="29C45120" w14:textId="77777777" w:rsidR="006302F2" w:rsidRDefault="006302F2" w:rsidP="00854820">
            <w:pPr>
              <w:ind w:left="-38"/>
            </w:pPr>
            <w:r w:rsidRPr="004C3EE0">
              <w:rPr>
                <w:position w:val="-36"/>
              </w:rPr>
              <w:object w:dxaOrig="1820" w:dyaOrig="840" w14:anchorId="054EB78A">
                <v:shape id="_x0000_i1183" type="#_x0000_t75" style="width:90.65pt;height:40.35pt" o:ole="">
                  <v:imagedata r:id="rId279" o:title=""/>
                </v:shape>
                <o:OLEObject Type="Embed" ProgID="Equation.DSMT4" ShapeID="_x0000_i1183" DrawAspect="Content" ObjectID="_1607090927" r:id="rId317"/>
              </w:object>
            </w:r>
          </w:p>
        </w:tc>
        <w:tc>
          <w:tcPr>
            <w:tcW w:w="2002" w:type="dxa"/>
          </w:tcPr>
          <w:p w14:paraId="6B690C18" w14:textId="77777777" w:rsidR="006302F2" w:rsidRDefault="006302F2" w:rsidP="00854820">
            <w:pPr>
              <w:ind w:left="-113"/>
            </w:pPr>
            <w:r w:rsidRPr="0079640C">
              <w:rPr>
                <w:position w:val="-36"/>
              </w:rPr>
              <w:object w:dxaOrig="1820" w:dyaOrig="840" w14:anchorId="37E3EF91">
                <v:shape id="_x0000_i1184" type="#_x0000_t75" style="width:90.65pt;height:40.35pt" o:ole="">
                  <v:imagedata r:id="rId318" o:title=""/>
                </v:shape>
                <o:OLEObject Type="Embed" ProgID="Equation.DSMT4" ShapeID="_x0000_i1184" DrawAspect="Content" ObjectID="_1607090928" r:id="rId319"/>
              </w:object>
            </w:r>
          </w:p>
          <w:p w14:paraId="3801DBE5" w14:textId="77777777" w:rsidR="006302F2" w:rsidRDefault="006302F2" w:rsidP="00854820">
            <w:pPr>
              <w:ind w:left="-113"/>
            </w:pPr>
            <w:r w:rsidRPr="0079640C">
              <w:rPr>
                <w:position w:val="-36"/>
              </w:rPr>
              <w:object w:dxaOrig="1820" w:dyaOrig="840" w14:anchorId="3E6A5DA0">
                <v:shape id="_x0000_i1185" type="#_x0000_t75" style="width:90.65pt;height:40.35pt" o:ole="">
                  <v:imagedata r:id="rId259" o:title=""/>
                </v:shape>
                <o:OLEObject Type="Embed" ProgID="Equation.DSMT4" ShapeID="_x0000_i1185" DrawAspect="Content" ObjectID="_1607090929" r:id="rId320"/>
              </w:object>
            </w:r>
          </w:p>
          <w:p w14:paraId="3A5DBEAD" w14:textId="77777777" w:rsidR="006302F2" w:rsidRDefault="006302F2" w:rsidP="00C44905">
            <w:pPr>
              <w:spacing w:line="360" w:lineRule="auto"/>
              <w:ind w:left="-113"/>
            </w:pPr>
            <w:r w:rsidRPr="0079640C">
              <w:rPr>
                <w:position w:val="-36"/>
              </w:rPr>
              <w:object w:dxaOrig="1820" w:dyaOrig="840" w14:anchorId="119695B3">
                <v:shape id="_x0000_i1186" type="#_x0000_t75" style="width:90.65pt;height:40.35pt" o:ole="">
                  <v:imagedata r:id="rId261" o:title=""/>
                </v:shape>
                <o:OLEObject Type="Embed" ProgID="Equation.DSMT4" ShapeID="_x0000_i1186" DrawAspect="Content" ObjectID="_1607090930" r:id="rId321"/>
              </w:object>
            </w:r>
          </w:p>
          <w:p w14:paraId="3968CE90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58F9ADF2">
                <v:shape id="_x0000_i1187" type="#_x0000_t75" style="width:90.65pt;height:40.35pt" o:ole="">
                  <v:imagedata r:id="rId263" o:title=""/>
                </v:shape>
                <o:OLEObject Type="Embed" ProgID="Equation.DSMT4" ShapeID="_x0000_i1187" DrawAspect="Content" ObjectID="_1607090931" r:id="rId322"/>
              </w:object>
            </w:r>
          </w:p>
          <w:p w14:paraId="04C92A61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7D930669">
                <v:shape id="_x0000_i1188" type="#_x0000_t75" style="width:90.65pt;height:40.35pt" o:ole="">
                  <v:imagedata r:id="rId265" o:title=""/>
                </v:shape>
                <o:OLEObject Type="Embed" ProgID="Equation.DSMT4" ShapeID="_x0000_i1188" DrawAspect="Content" ObjectID="_1607090932" r:id="rId323"/>
              </w:object>
            </w:r>
          </w:p>
          <w:p w14:paraId="346B8A54" w14:textId="77777777" w:rsidR="006302F2" w:rsidRDefault="006302F2" w:rsidP="00C44905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0C69E0C2">
                <v:shape id="_x0000_i1189" type="#_x0000_t75" style="width:90.65pt;height:40.35pt" o:ole="">
                  <v:imagedata r:id="rId267" o:title=""/>
                </v:shape>
                <o:OLEObject Type="Embed" ProgID="Equation.DSMT4" ShapeID="_x0000_i1189" DrawAspect="Content" ObjectID="_1607090933" r:id="rId324"/>
              </w:object>
            </w:r>
          </w:p>
          <w:p w14:paraId="1CA6901C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54E03AA2">
                <v:shape id="_x0000_i1190" type="#_x0000_t75" style="width:90.65pt;height:40.35pt" o:ole="">
                  <v:imagedata r:id="rId269" o:title=""/>
                </v:shape>
                <o:OLEObject Type="Embed" ProgID="Equation.DSMT4" ShapeID="_x0000_i1190" DrawAspect="Content" ObjectID="_1607090934" r:id="rId325"/>
              </w:object>
            </w:r>
          </w:p>
          <w:p w14:paraId="3CF3429C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39362F9F">
                <v:shape id="_x0000_i1191" type="#_x0000_t75" style="width:90.65pt;height:40.35pt" o:ole="">
                  <v:imagedata r:id="rId271" o:title=""/>
                </v:shape>
                <o:OLEObject Type="Embed" ProgID="Equation.DSMT4" ShapeID="_x0000_i1191" DrawAspect="Content" ObjectID="_1607090935" r:id="rId326"/>
              </w:object>
            </w:r>
          </w:p>
          <w:p w14:paraId="5B4F3C9A" w14:textId="77777777" w:rsidR="006302F2" w:rsidRDefault="006302F2" w:rsidP="00C44905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6ECDA746">
                <v:shape id="_x0000_i1192" type="#_x0000_t75" style="width:90.65pt;height:40.35pt" o:ole="">
                  <v:imagedata r:id="rId273" o:title=""/>
                </v:shape>
                <o:OLEObject Type="Embed" ProgID="Equation.DSMT4" ShapeID="_x0000_i1192" DrawAspect="Content" ObjectID="_1607090936" r:id="rId327"/>
              </w:object>
            </w:r>
          </w:p>
          <w:p w14:paraId="09D4C94C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62971154">
                <v:shape id="_x0000_i1193" type="#_x0000_t75" style="width:90.65pt;height:40.35pt" o:ole="">
                  <v:imagedata r:id="rId275" o:title=""/>
                </v:shape>
                <o:OLEObject Type="Embed" ProgID="Equation.DSMT4" ShapeID="_x0000_i1193" DrawAspect="Content" ObjectID="_1607090937" r:id="rId328"/>
              </w:object>
            </w:r>
          </w:p>
          <w:p w14:paraId="433B2AEC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5880A8BE">
                <v:shape id="_x0000_i1194" type="#_x0000_t75" style="width:90.65pt;height:40.35pt" o:ole="">
                  <v:imagedata r:id="rId277" o:title=""/>
                </v:shape>
                <o:OLEObject Type="Embed" ProgID="Equation.DSMT4" ShapeID="_x0000_i1194" DrawAspect="Content" ObjectID="_1607090938" r:id="rId329"/>
              </w:object>
            </w:r>
          </w:p>
          <w:p w14:paraId="4FEA700F" w14:textId="77777777" w:rsidR="006302F2" w:rsidRPr="00A80444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5AD66A12">
                <v:shape id="_x0000_i1195" type="#_x0000_t75" style="width:90.65pt;height:40.35pt" o:ole="">
                  <v:imagedata r:id="rId279" o:title=""/>
                </v:shape>
                <o:OLEObject Type="Embed" ProgID="Equation.DSMT4" ShapeID="_x0000_i1195" DrawAspect="Content" ObjectID="_1607090939" r:id="rId330"/>
              </w:object>
            </w:r>
          </w:p>
        </w:tc>
        <w:tc>
          <w:tcPr>
            <w:tcW w:w="2002" w:type="dxa"/>
          </w:tcPr>
          <w:p w14:paraId="6FD9BE7F" w14:textId="77777777" w:rsidR="006302F2" w:rsidRDefault="006302F2" w:rsidP="00854820">
            <w:pPr>
              <w:ind w:left="-113"/>
            </w:pPr>
            <w:r w:rsidRPr="0079640C">
              <w:rPr>
                <w:position w:val="-36"/>
              </w:rPr>
              <w:object w:dxaOrig="1820" w:dyaOrig="840" w14:anchorId="6EB027B4">
                <v:shape id="_x0000_i1196" type="#_x0000_t75" style="width:90.65pt;height:40.35pt" o:ole="">
                  <v:imagedata r:id="rId331" o:title=""/>
                </v:shape>
                <o:OLEObject Type="Embed" ProgID="Equation.DSMT4" ShapeID="_x0000_i1196" DrawAspect="Content" ObjectID="_1607090940" r:id="rId332"/>
              </w:object>
            </w:r>
          </w:p>
          <w:p w14:paraId="0F6E002E" w14:textId="77777777" w:rsidR="006302F2" w:rsidRDefault="006302F2" w:rsidP="00854820">
            <w:pPr>
              <w:ind w:left="-113"/>
            </w:pPr>
            <w:r w:rsidRPr="0079640C">
              <w:rPr>
                <w:position w:val="-36"/>
              </w:rPr>
              <w:object w:dxaOrig="1820" w:dyaOrig="840" w14:anchorId="76F00532">
                <v:shape id="_x0000_i1197" type="#_x0000_t75" style="width:90.65pt;height:40.35pt" o:ole="">
                  <v:imagedata r:id="rId259" o:title=""/>
                </v:shape>
                <o:OLEObject Type="Embed" ProgID="Equation.DSMT4" ShapeID="_x0000_i1197" DrawAspect="Content" ObjectID="_1607090941" r:id="rId333"/>
              </w:object>
            </w:r>
          </w:p>
          <w:p w14:paraId="0A09A9E0" w14:textId="77777777" w:rsidR="006302F2" w:rsidRDefault="006302F2" w:rsidP="00C44905">
            <w:pPr>
              <w:spacing w:line="360" w:lineRule="auto"/>
              <w:ind w:left="-113"/>
            </w:pPr>
            <w:r w:rsidRPr="0079640C">
              <w:rPr>
                <w:position w:val="-36"/>
              </w:rPr>
              <w:object w:dxaOrig="1820" w:dyaOrig="840" w14:anchorId="71044313">
                <v:shape id="_x0000_i1198" type="#_x0000_t75" style="width:90.65pt;height:40.35pt" o:ole="">
                  <v:imagedata r:id="rId261" o:title=""/>
                </v:shape>
                <o:OLEObject Type="Embed" ProgID="Equation.DSMT4" ShapeID="_x0000_i1198" DrawAspect="Content" ObjectID="_1607090942" r:id="rId334"/>
              </w:object>
            </w:r>
          </w:p>
          <w:p w14:paraId="2FC69C97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4B8E301B">
                <v:shape id="_x0000_i1199" type="#_x0000_t75" style="width:90.65pt;height:40.35pt" o:ole="">
                  <v:imagedata r:id="rId263" o:title=""/>
                </v:shape>
                <o:OLEObject Type="Embed" ProgID="Equation.DSMT4" ShapeID="_x0000_i1199" DrawAspect="Content" ObjectID="_1607090943" r:id="rId335"/>
              </w:object>
            </w:r>
          </w:p>
          <w:p w14:paraId="717218C1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28D84D8F">
                <v:shape id="_x0000_i1200" type="#_x0000_t75" style="width:90.65pt;height:40.35pt" o:ole="">
                  <v:imagedata r:id="rId265" o:title=""/>
                </v:shape>
                <o:OLEObject Type="Embed" ProgID="Equation.DSMT4" ShapeID="_x0000_i1200" DrawAspect="Content" ObjectID="_1607090944" r:id="rId336"/>
              </w:object>
            </w:r>
          </w:p>
          <w:p w14:paraId="412CA464" w14:textId="77777777" w:rsidR="006302F2" w:rsidRDefault="006302F2" w:rsidP="00C44905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0D2420F2">
                <v:shape id="_x0000_i1201" type="#_x0000_t75" style="width:90.65pt;height:40.35pt" o:ole="">
                  <v:imagedata r:id="rId267" o:title=""/>
                </v:shape>
                <o:OLEObject Type="Embed" ProgID="Equation.DSMT4" ShapeID="_x0000_i1201" DrawAspect="Content" ObjectID="_1607090945" r:id="rId337"/>
              </w:object>
            </w:r>
          </w:p>
          <w:p w14:paraId="68AB68F7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3E10AE05">
                <v:shape id="_x0000_i1202" type="#_x0000_t75" style="width:90.65pt;height:40.35pt" o:ole="">
                  <v:imagedata r:id="rId269" o:title=""/>
                </v:shape>
                <o:OLEObject Type="Embed" ProgID="Equation.DSMT4" ShapeID="_x0000_i1202" DrawAspect="Content" ObjectID="_1607090946" r:id="rId338"/>
              </w:object>
            </w:r>
          </w:p>
          <w:p w14:paraId="12E6C75D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20F0C1F2">
                <v:shape id="_x0000_i1203" type="#_x0000_t75" style="width:90.65pt;height:40.35pt" o:ole="">
                  <v:imagedata r:id="rId271" o:title=""/>
                </v:shape>
                <o:OLEObject Type="Embed" ProgID="Equation.DSMT4" ShapeID="_x0000_i1203" DrawAspect="Content" ObjectID="_1607090947" r:id="rId339"/>
              </w:object>
            </w:r>
          </w:p>
          <w:p w14:paraId="3A7B0963" w14:textId="77777777" w:rsidR="006302F2" w:rsidRDefault="006302F2" w:rsidP="00C44905">
            <w:pPr>
              <w:spacing w:line="360" w:lineRule="auto"/>
              <w:ind w:left="-113"/>
            </w:pPr>
            <w:r w:rsidRPr="004C3EE0">
              <w:rPr>
                <w:position w:val="-36"/>
              </w:rPr>
              <w:object w:dxaOrig="1820" w:dyaOrig="840" w14:anchorId="4F4D295E">
                <v:shape id="_x0000_i1204" type="#_x0000_t75" style="width:90.65pt;height:40.35pt" o:ole="">
                  <v:imagedata r:id="rId273" o:title=""/>
                </v:shape>
                <o:OLEObject Type="Embed" ProgID="Equation.DSMT4" ShapeID="_x0000_i1204" DrawAspect="Content" ObjectID="_1607090948" r:id="rId340"/>
              </w:object>
            </w:r>
          </w:p>
          <w:p w14:paraId="1D23E333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5E38EDCA">
                <v:shape id="_x0000_i1205" type="#_x0000_t75" style="width:90.65pt;height:40.35pt" o:ole="">
                  <v:imagedata r:id="rId275" o:title=""/>
                </v:shape>
                <o:OLEObject Type="Embed" ProgID="Equation.DSMT4" ShapeID="_x0000_i1205" DrawAspect="Content" ObjectID="_1607090949" r:id="rId341"/>
              </w:object>
            </w:r>
          </w:p>
          <w:p w14:paraId="04CFD2E7" w14:textId="77777777" w:rsidR="006302F2" w:rsidRDefault="006302F2" w:rsidP="00854820">
            <w:pPr>
              <w:ind w:left="-113"/>
            </w:pPr>
            <w:r w:rsidRPr="004C3EE0">
              <w:rPr>
                <w:position w:val="-36"/>
              </w:rPr>
              <w:object w:dxaOrig="1820" w:dyaOrig="840" w14:anchorId="490734C6">
                <v:shape id="_x0000_i1206" type="#_x0000_t75" style="width:90.65pt;height:40.35pt" o:ole="">
                  <v:imagedata r:id="rId277" o:title=""/>
                </v:shape>
                <o:OLEObject Type="Embed" ProgID="Equation.DSMT4" ShapeID="_x0000_i1206" DrawAspect="Content" ObjectID="_1607090950" r:id="rId342"/>
              </w:object>
            </w:r>
          </w:p>
          <w:p w14:paraId="33DAA450" w14:textId="77777777" w:rsidR="006302F2" w:rsidRDefault="006302F2" w:rsidP="00854820">
            <w:pPr>
              <w:ind w:left="-56"/>
            </w:pPr>
            <w:r w:rsidRPr="004C3EE0">
              <w:rPr>
                <w:position w:val="-36"/>
              </w:rPr>
              <w:object w:dxaOrig="1820" w:dyaOrig="840" w14:anchorId="34807A54">
                <v:shape id="_x0000_i1207" type="#_x0000_t75" style="width:90.65pt;height:40.35pt" o:ole="">
                  <v:imagedata r:id="rId279" o:title=""/>
                </v:shape>
                <o:OLEObject Type="Embed" ProgID="Equation.DSMT4" ShapeID="_x0000_i1207" DrawAspect="Content" ObjectID="_1607090951" r:id="rId343"/>
              </w:object>
            </w:r>
          </w:p>
        </w:tc>
      </w:tr>
    </w:tbl>
    <w:p w14:paraId="1D48592A" w14:textId="77777777" w:rsidR="00415DA8" w:rsidRDefault="00415DA8" w:rsidP="006302F2"/>
    <w:p w14:paraId="7B9174B3" w14:textId="77777777" w:rsidR="00D7365B" w:rsidRDefault="00D7365B" w:rsidP="00D7365B">
      <w:r>
        <w:br w:type="page"/>
      </w:r>
    </w:p>
    <w:p w14:paraId="1636EC11" w14:textId="77777777" w:rsidR="00D7365B" w:rsidRDefault="00D7365B" w:rsidP="00D7365B">
      <w:pPr>
        <w:rPr>
          <w:b/>
          <w:i/>
          <w:color w:val="833C0B" w:themeColor="accent2" w:themeShade="80"/>
          <w:sz w:val="32"/>
        </w:rPr>
      </w:pPr>
      <w:r>
        <w:rPr>
          <w:b/>
          <w:i/>
          <w:color w:val="833C0B" w:themeColor="accent2" w:themeShade="80"/>
          <w:sz w:val="32"/>
        </w:rPr>
        <w:lastRenderedPageBreak/>
        <w:t>Graphically</w:t>
      </w:r>
    </w:p>
    <w:p w14:paraId="540B1786" w14:textId="77777777" w:rsidR="00D7365B" w:rsidRDefault="00D7365B" w:rsidP="00D7365B"/>
    <w:p w14:paraId="4892573B" w14:textId="77777777" w:rsidR="007666E4" w:rsidRDefault="007666E4" w:rsidP="00DE6547"/>
    <w:p w14:paraId="31294D53" w14:textId="77777777" w:rsidR="00D7365B" w:rsidRDefault="00137AFE" w:rsidP="00DE6547"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3FE1BFA8" wp14:editId="087029E8">
                <wp:simplePos x="0" y="0"/>
                <wp:positionH relativeFrom="margin">
                  <wp:align>center</wp:align>
                </wp:positionH>
                <wp:positionV relativeFrom="paragraph">
                  <wp:posOffset>67945</wp:posOffset>
                </wp:positionV>
                <wp:extent cx="5743575" cy="28575"/>
                <wp:effectExtent l="19050" t="19050" r="28575" b="28575"/>
                <wp:wrapNone/>
                <wp:docPr id="104" name="Straight Connector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3575" cy="2857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45B35E" id="Straight Connector 104" o:spid="_x0000_s1026" style="position:absolute;z-index:25176780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5.35pt" to="452.25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" strokecolor="#823b0b [1605]" strokeweight="2.25pt">
                <v:stroke dashstyle="longDashDot" joinstyle="miter"/>
                <w10:wrap anchorx="margin"/>
              </v:line>
            </w:pict>
          </mc:Fallback>
        </mc:AlternateContent>
      </w:r>
    </w:p>
    <w:p w14:paraId="1888294B" w14:textId="77777777" w:rsidR="008D2C2A" w:rsidRDefault="008D2C2A"/>
    <w:p w14:paraId="3AA4E84E" w14:textId="77777777" w:rsidR="008D2C2A" w:rsidRDefault="00854820" w:rsidP="00BE4E82">
      <w:pPr>
        <w:tabs>
          <w:tab w:val="left" w:pos="5220"/>
        </w:tabs>
        <w:spacing w:after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71917142" wp14:editId="52044E72">
                <wp:simplePos x="0" y="0"/>
                <wp:positionH relativeFrom="margin">
                  <wp:posOffset>3322320</wp:posOffset>
                </wp:positionH>
                <wp:positionV relativeFrom="paragraph">
                  <wp:posOffset>6985</wp:posOffset>
                </wp:positionV>
                <wp:extent cx="361950" cy="304800"/>
                <wp:effectExtent l="0" t="0" r="19050" b="19050"/>
                <wp:wrapNone/>
                <wp:docPr id="106" name="Oval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048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622618E" id="Oval 106" o:spid="_x0000_s1026" style="position:absolute;margin-left:261.6pt;margin-top:.55pt;width:28.5pt;height:24pt;z-index:25177088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" filled="f" strokecolor="red" strokeweight="1.5pt">
                <v:stroke joinstyle="miter"/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2F184EB5" wp14:editId="0A4248DA">
                <wp:simplePos x="0" y="0"/>
                <wp:positionH relativeFrom="margin">
                  <wp:align>left</wp:align>
                </wp:positionH>
                <wp:positionV relativeFrom="paragraph">
                  <wp:posOffset>6985</wp:posOffset>
                </wp:positionV>
                <wp:extent cx="361950" cy="333375"/>
                <wp:effectExtent l="0" t="0" r="19050" b="28575"/>
                <wp:wrapNone/>
                <wp:docPr id="119" name="Oval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3337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3037B02" id="Oval 119" o:spid="_x0000_s1026" style="position:absolute;margin-left:0;margin-top:.55pt;width:28.5pt;height:26.25pt;z-index:251796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" filled="f" strokecolor="red" strokeweight="1.5pt">
                <v:stroke joinstyle="miter"/>
                <w10:wrap anchorx="margin"/>
              </v:oval>
            </w:pict>
          </mc:Fallback>
        </mc:AlternateContent>
      </w:r>
      <w:r w:rsidR="00BE4E82">
        <w:rPr>
          <w:noProof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0527CD72" wp14:editId="2BF19A14">
                <wp:simplePos x="0" y="0"/>
                <wp:positionH relativeFrom="column">
                  <wp:posOffset>3893820</wp:posOffset>
                </wp:positionH>
                <wp:positionV relativeFrom="paragraph">
                  <wp:posOffset>511810</wp:posOffset>
                </wp:positionV>
                <wp:extent cx="714375" cy="466725"/>
                <wp:effectExtent l="0" t="0" r="28575" b="28575"/>
                <wp:wrapNone/>
                <wp:docPr id="98" name="Group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375" cy="466725"/>
                          <a:chOff x="0" y="0"/>
                          <a:chExt cx="714375" cy="466725"/>
                        </a:xfrm>
                      </wpg:grpSpPr>
                      <wps:wsp>
                        <wps:cNvPr id="68" name="Straight Connector 68"/>
                        <wps:cNvCnPr/>
                        <wps:spPr>
                          <a:xfrm>
                            <a:off x="0" y="0"/>
                            <a:ext cx="695325" cy="2667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 flipH="1">
                            <a:off x="419100" y="276225"/>
                            <a:ext cx="295275" cy="1905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ABF966" id="Group 98" o:spid="_x0000_s1026" style="position:absolute;margin-left:306.6pt;margin-top:40.3pt;width:56.25pt;height:36.75pt;z-index:251780096" coordsize="7143,4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">
                <v:line id="Straight Connector 68" o:spid="_x0000_s1027" style="position:absolute;visibility:visible;mso-wrap-style:square" from="0,0" to="6953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" strokecolor="red" strokeweight="1.5pt">
                  <v:stroke joinstyle="miter"/>
                </v:line>
                <v:line id="Straight Connector 71" o:spid="_x0000_s1028" style="position:absolute;flip:x;visibility:visible;mso-wrap-style:square" from="4191,2762" to="7143,4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" strokecolor="red" strokeweight="1.5pt">
                  <v:stroke joinstyle="miter"/>
                </v:line>
              </v:group>
            </w:pict>
          </mc:Fallback>
        </mc:AlternateContent>
      </w:r>
      <w:r w:rsidR="00BE4E82"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43E1C723" wp14:editId="6EB0C4A9">
                <wp:simplePos x="0" y="0"/>
                <wp:positionH relativeFrom="column">
                  <wp:posOffset>3827145</wp:posOffset>
                </wp:positionH>
                <wp:positionV relativeFrom="paragraph">
                  <wp:posOffset>473710</wp:posOffset>
                </wp:positionV>
                <wp:extent cx="752475" cy="476250"/>
                <wp:effectExtent l="0" t="0" r="28575" b="19050"/>
                <wp:wrapNone/>
                <wp:docPr id="111" name="Straight Connector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2475" cy="4762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1B6C8B" id="Straight Connector 111" o:spid="_x0000_s1026" style="position:absolute;flip:x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1.35pt,37.3pt" to="360.6pt,7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" strokecolor="#f7caac [1301]" strokeweight="1.5pt">
                <v:stroke joinstyle="miter"/>
              </v:line>
            </w:pict>
          </mc:Fallback>
        </mc:AlternateContent>
      </w:r>
      <w:r w:rsidR="00BE4E82">
        <w:rPr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13EE21D9" wp14:editId="0E75679B">
                <wp:simplePos x="0" y="0"/>
                <wp:positionH relativeFrom="column">
                  <wp:posOffset>3846195</wp:posOffset>
                </wp:positionH>
                <wp:positionV relativeFrom="paragraph">
                  <wp:posOffset>511810</wp:posOffset>
                </wp:positionV>
                <wp:extent cx="647700" cy="447675"/>
                <wp:effectExtent l="0" t="0" r="19050" b="28575"/>
                <wp:wrapNone/>
                <wp:docPr id="110" name="Group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7700" cy="447675"/>
                          <a:chOff x="0" y="0"/>
                          <a:chExt cx="647700" cy="447675"/>
                        </a:xfrm>
                      </wpg:grpSpPr>
                      <wps:wsp>
                        <wps:cNvPr id="103" name="Straight Connector 103"/>
                        <wps:cNvCnPr/>
                        <wps:spPr>
                          <a:xfrm>
                            <a:off x="495300" y="0"/>
                            <a:ext cx="152400" cy="43815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3399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H="1" flipV="1">
                            <a:off x="0" y="295275"/>
                            <a:ext cx="647700" cy="1524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3399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6EE4E4" id="Group 110" o:spid="_x0000_s1026" style="position:absolute;margin-left:302.85pt;margin-top:40.3pt;width:51pt;height:35.25pt;z-index:251784192" coordsize="6477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">
                <v:line id="Straight Connector 103" o:spid="_x0000_s1027" style="position:absolute;visibility:visible;mso-wrap-style:square" from="4953,0" to="6477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" strokecolor="#f39" strokeweight="1.5pt">
                  <v:stroke joinstyle="miter"/>
                </v:line>
                <v:line id="Straight Connector 109" o:spid="_x0000_s1028" style="position:absolute;flip:x y;visibility:visible;mso-wrap-style:square" from="0,2952" to="6477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" strokecolor="#f39" strokeweight="1.5pt">
                  <v:stroke joinstyle="miter"/>
                </v:line>
              </v:group>
            </w:pict>
          </mc:Fallback>
        </mc:AlternateContent>
      </w:r>
      <w:r w:rsidR="00F3185F"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479A81CC" wp14:editId="4914617A">
                <wp:simplePos x="0" y="0"/>
                <wp:positionH relativeFrom="column">
                  <wp:posOffset>3731895</wp:posOffset>
                </wp:positionH>
                <wp:positionV relativeFrom="paragraph">
                  <wp:posOffset>530860</wp:posOffset>
                </wp:positionV>
                <wp:extent cx="0" cy="0"/>
                <wp:effectExtent l="0" t="0" r="0" b="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6C1E3C" id="Straight Connector 67" o:spid="_x0000_s1026" style="position:absolute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3.85pt,41.8pt" to="293.85pt,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" strokecolor="#5b9bd5 [3204]" strokeweight=".5pt">
                <v:stroke joinstyle="miter"/>
              </v:line>
            </w:pict>
          </mc:Fallback>
        </mc:AlternateContent>
      </w:r>
      <w:r w:rsidR="00811F8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7511DC30" wp14:editId="2DEC59B1">
                <wp:simplePos x="0" y="0"/>
                <wp:positionH relativeFrom="column">
                  <wp:posOffset>493395</wp:posOffset>
                </wp:positionH>
                <wp:positionV relativeFrom="paragraph">
                  <wp:posOffset>502284</wp:posOffset>
                </wp:positionV>
                <wp:extent cx="971550" cy="619125"/>
                <wp:effectExtent l="0" t="0" r="19050" b="28575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1550" cy="6191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AC0BC1" id="Straight Connector 66" o:spid="_x0000_s1026" style="position:absolute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85pt,39.55pt" to="115.35pt,8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" strokecolor="#0d0d0d [3069]" strokeweight="1.5pt">
                <v:stroke joinstyle="miter"/>
              </v:line>
            </w:pict>
          </mc:Fallback>
        </mc:AlternateContent>
      </w:r>
      <w:r w:rsidR="00A97690"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2C924C97" wp14:editId="5F39A301">
                <wp:simplePos x="0" y="0"/>
                <wp:positionH relativeFrom="column">
                  <wp:posOffset>426720</wp:posOffset>
                </wp:positionH>
                <wp:positionV relativeFrom="paragraph">
                  <wp:posOffset>454660</wp:posOffset>
                </wp:positionV>
                <wp:extent cx="1333500" cy="809625"/>
                <wp:effectExtent l="19050" t="19050" r="19050" b="28575"/>
                <wp:wrapNone/>
                <wp:docPr id="100" name="Freeform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809625"/>
                        </a:xfrm>
                        <a:custGeom>
                          <a:avLst/>
                          <a:gdLst>
                            <a:gd name="connsiteX0" fmla="*/ 0 w 1476531"/>
                            <a:gd name="connsiteY0" fmla="*/ 381000 h 1047958"/>
                            <a:gd name="connsiteX1" fmla="*/ 952500 w 1476531"/>
                            <a:gd name="connsiteY1" fmla="*/ 1047750 h 1047958"/>
                            <a:gd name="connsiteX2" fmla="*/ 1476375 w 1476531"/>
                            <a:gd name="connsiteY2" fmla="*/ 447675 h 1047958"/>
                            <a:gd name="connsiteX3" fmla="*/ 1009650 w 1476531"/>
                            <a:gd name="connsiteY3" fmla="*/ 0 h 104795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476531" h="1047958">
                              <a:moveTo>
                                <a:pt x="0" y="381000"/>
                              </a:moveTo>
                              <a:cubicBezTo>
                                <a:pt x="353219" y="708819"/>
                                <a:pt x="706438" y="1036638"/>
                                <a:pt x="952500" y="1047750"/>
                              </a:cubicBezTo>
                              <a:cubicBezTo>
                                <a:pt x="1198562" y="1058862"/>
                                <a:pt x="1466850" y="622300"/>
                                <a:pt x="1476375" y="447675"/>
                              </a:cubicBezTo>
                              <a:cubicBezTo>
                                <a:pt x="1485900" y="273050"/>
                                <a:pt x="1058863" y="71437"/>
                                <a:pt x="1009650" y="0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6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DEA280" id="Freeform 100" o:spid="_x0000_s1026" style="position:absolute;margin-left:33.6pt;margin-top:35.8pt;width:105pt;height:63.7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76531,1047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" path="m,381000v353219,327819,706438,655638,952500,666750c1198562,1058862,1466850,622300,1476375,447675,1485900,273050,1058863,71437,1009650,e" filled="f" strokecolor="#375623 [1609]" strokeweight="2.25pt">
                <v:stroke dashstyle="dashDot" joinstyle="miter"/>
                <v:path arrowok="t" o:connecttype="custom" o:connectlocs="0,294351;860232,809464;1333359,345862;911846,0" o:connectangles="0,0,0,0"/>
              </v:shape>
            </w:pict>
          </mc:Fallback>
        </mc:AlternateContent>
      </w:r>
      <w:r w:rsidR="00A97690"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6C240A3F" wp14:editId="412F570C">
                <wp:simplePos x="0" y="0"/>
                <wp:positionH relativeFrom="column">
                  <wp:posOffset>474345</wp:posOffset>
                </wp:positionH>
                <wp:positionV relativeFrom="paragraph">
                  <wp:posOffset>454660</wp:posOffset>
                </wp:positionV>
                <wp:extent cx="1182906" cy="933996"/>
                <wp:effectExtent l="19050" t="0" r="17780" b="19050"/>
                <wp:wrapNone/>
                <wp:docPr id="97" name="Freeform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2906" cy="933996"/>
                        </a:xfrm>
                        <a:custGeom>
                          <a:avLst/>
                          <a:gdLst>
                            <a:gd name="connsiteX0" fmla="*/ 0 w 1182906"/>
                            <a:gd name="connsiteY0" fmla="*/ 561975 h 933996"/>
                            <a:gd name="connsiteX1" fmla="*/ 581025 w 1182906"/>
                            <a:gd name="connsiteY1" fmla="*/ 933450 h 933996"/>
                            <a:gd name="connsiteX2" fmla="*/ 1181100 w 1182906"/>
                            <a:gd name="connsiteY2" fmla="*/ 628650 h 933996"/>
                            <a:gd name="connsiteX3" fmla="*/ 381000 w 1182906"/>
                            <a:gd name="connsiteY3" fmla="*/ 0 h 933996"/>
                            <a:gd name="connsiteX4" fmla="*/ 381000 w 1182906"/>
                            <a:gd name="connsiteY4" fmla="*/ 0 h 93399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82906" h="933996">
                              <a:moveTo>
                                <a:pt x="0" y="561975"/>
                              </a:moveTo>
                              <a:cubicBezTo>
                                <a:pt x="192087" y="742156"/>
                                <a:pt x="384175" y="922338"/>
                                <a:pt x="581025" y="933450"/>
                              </a:cubicBezTo>
                              <a:cubicBezTo>
                                <a:pt x="777875" y="944562"/>
                                <a:pt x="1214437" y="784225"/>
                                <a:pt x="1181100" y="628650"/>
                              </a:cubicBezTo>
                              <a:cubicBezTo>
                                <a:pt x="1147763" y="473075"/>
                                <a:pt x="381000" y="0"/>
                                <a:pt x="381000" y="0"/>
                              </a:cubicBezTo>
                              <a:lnTo>
                                <a:pt x="381000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13A079" id="Freeform 97" o:spid="_x0000_s1026" style="position:absolute;margin-left:37.35pt;margin-top:35.8pt;width:93.15pt;height:73.5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82906,933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" path="m,561975c192087,742156,384175,922338,581025,933450v196850,11112,633412,-149225,600075,-304800c1147763,473075,381000,,381000,r,e" filled="f" strokecolor="#2e74b5 [2404]" strokeweight="2.25pt">
                <v:stroke dashstyle="dashDot" joinstyle="miter"/>
                <v:path arrowok="t" o:connecttype="custom" o:connectlocs="0,561975;581025,933450;1181100,628650;381000,0;381000,0" o:connectangles="0,0,0,0,0"/>
              </v:shape>
            </w:pict>
          </mc:Fallback>
        </mc:AlternateContent>
      </w:r>
      <w:r w:rsidR="008D2C2A" w:rsidRPr="007E1617">
        <w:rPr>
          <w:position w:val="-88"/>
        </w:rPr>
        <w:object w:dxaOrig="2620" w:dyaOrig="1880" w14:anchorId="3BA0853F">
          <v:shape id="_x0000_i1208" type="#_x0000_t75" style="width:131.35pt;height:93.65pt" o:ole="">
            <v:imagedata r:id="rId344" o:title=""/>
          </v:shape>
          <o:OLEObject Type="Embed" ProgID="Equation.DSMT4" ShapeID="_x0000_i1208" DrawAspect="Content" ObjectID="_1607090952" r:id="rId345"/>
        </w:object>
      </w:r>
      <w:r w:rsidR="00BE4E82">
        <w:t xml:space="preserve">      </w:t>
      </w:r>
      <w:r w:rsidR="00BE4E82" w:rsidRPr="00AA39FB">
        <w:rPr>
          <w:position w:val="-60"/>
        </w:rPr>
        <w:object w:dxaOrig="1620" w:dyaOrig="1260" w14:anchorId="18248BC5">
          <v:shape id="_x0000_i1209" type="#_x0000_t75" style="width:81pt;height:62.35pt" o:ole="">
            <v:imagedata r:id="rId346" o:title=""/>
          </v:shape>
          <o:OLEObject Type="Embed" ProgID="Equation.DSMT4" ShapeID="_x0000_i1209" DrawAspect="Content" ObjectID="_1607090953" r:id="rId347"/>
        </w:object>
      </w:r>
      <w:r w:rsidR="008D2C2A">
        <w:tab/>
      </w:r>
      <w:r w:rsidR="008D2C2A" w:rsidRPr="007E1617">
        <w:rPr>
          <w:position w:val="-88"/>
        </w:rPr>
        <w:object w:dxaOrig="2620" w:dyaOrig="1880" w14:anchorId="4D12BBCA">
          <v:shape id="_x0000_i1210" type="#_x0000_t75" style="width:131.35pt;height:93.65pt" o:ole="">
            <v:imagedata r:id="rId344" o:title=""/>
          </v:shape>
          <o:OLEObject Type="Embed" ProgID="Equation.DSMT4" ShapeID="_x0000_i1210" DrawAspect="Content" ObjectID="_1607090954" r:id="rId348"/>
        </w:object>
      </w:r>
      <w:r w:rsidR="00BE4E82">
        <w:t xml:space="preserve">     </w:t>
      </w:r>
      <w:r w:rsidR="00BE4E82" w:rsidRPr="00AA39FB">
        <w:rPr>
          <w:position w:val="-60"/>
        </w:rPr>
        <w:object w:dxaOrig="1620" w:dyaOrig="1260" w14:anchorId="62BB0933">
          <v:shape id="_x0000_i1211" type="#_x0000_t75" style="width:81pt;height:62.35pt" o:ole="">
            <v:imagedata r:id="rId349" o:title=""/>
          </v:shape>
          <o:OLEObject Type="Embed" ProgID="Equation.DSMT4" ShapeID="_x0000_i1211" DrawAspect="Content" ObjectID="_1607090955" r:id="rId350"/>
        </w:object>
      </w:r>
    </w:p>
    <w:p w14:paraId="6370CBCE" w14:textId="77777777" w:rsidR="00A97690" w:rsidRDefault="000451A9" w:rsidP="00BE4E82">
      <w:r>
        <w:tab/>
      </w:r>
    </w:p>
    <w:p w14:paraId="79478502" w14:textId="77777777" w:rsidR="00BE4E82" w:rsidRDefault="00BE4E82" w:rsidP="00E92FA8">
      <w:pPr>
        <w:tabs>
          <w:tab w:val="left" w:pos="5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3C5CDB0B" wp14:editId="502B4099">
                <wp:simplePos x="0" y="0"/>
                <wp:positionH relativeFrom="margin">
                  <wp:posOffset>3752850</wp:posOffset>
                </wp:positionH>
                <wp:positionV relativeFrom="paragraph">
                  <wp:posOffset>8890</wp:posOffset>
                </wp:positionV>
                <wp:extent cx="333375" cy="304800"/>
                <wp:effectExtent l="0" t="0" r="28575" b="19050"/>
                <wp:wrapNone/>
                <wp:docPr id="115" name="Oval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048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AD71E55" id="Oval 115" o:spid="_x0000_s1026" style="position:absolute;margin-left:295.5pt;margin-top:.7pt;width:26.25pt;height:24pt;z-index:25179033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" filled="f" strokecolor="red" strokeweight="1.5pt">
                <v:stroke joinstyle="miter"/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6EF30D20" wp14:editId="265A143C">
                <wp:simplePos x="0" y="0"/>
                <wp:positionH relativeFrom="margin">
                  <wp:posOffset>438150</wp:posOffset>
                </wp:positionH>
                <wp:positionV relativeFrom="paragraph">
                  <wp:posOffset>12065</wp:posOffset>
                </wp:positionV>
                <wp:extent cx="333375" cy="304800"/>
                <wp:effectExtent l="0" t="0" r="28575" b="19050"/>
                <wp:wrapNone/>
                <wp:docPr id="105" name="Oval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048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8EBCCA3" id="Oval 105" o:spid="_x0000_s1026" style="position:absolute;margin-left:34.5pt;margin-top:.95pt;width:26.25pt;height:24pt;z-index:2517688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" filled="f" strokecolor="red" strokeweight="1.5pt">
                <v:stroke joinstyle="miter"/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53F4790B" wp14:editId="68C715CA">
                <wp:simplePos x="0" y="0"/>
                <wp:positionH relativeFrom="column">
                  <wp:posOffset>3731895</wp:posOffset>
                </wp:positionH>
                <wp:positionV relativeFrom="paragraph">
                  <wp:posOffset>530860</wp:posOffset>
                </wp:positionV>
                <wp:extent cx="0" cy="0"/>
                <wp:effectExtent l="0" t="0" r="0" b="0"/>
                <wp:wrapNone/>
                <wp:docPr id="114" name="Straight Connector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031706" id="Straight Connector 114" o:spid="_x0000_s1026" style="position:absolute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3.85pt,41.8pt" to="293.85pt,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" strokecolor="#5b9bd5 [3204]" strokeweight=".5pt">
                <v:stroke joinstyle="miter"/>
              </v:line>
            </w:pict>
          </mc:Fallback>
        </mc:AlternateContent>
      </w:r>
      <w:r w:rsidRPr="007E1617">
        <w:rPr>
          <w:position w:val="-88"/>
        </w:rPr>
        <w:object w:dxaOrig="2620" w:dyaOrig="1880" w14:anchorId="45148D1B">
          <v:shape id="_x0000_i1212" type="#_x0000_t75" style="width:131.35pt;height:93.65pt" o:ole="">
            <v:imagedata r:id="rId351" o:title=""/>
          </v:shape>
          <o:OLEObject Type="Embed" ProgID="Equation.DSMT4" ShapeID="_x0000_i1212" DrawAspect="Content" ObjectID="_1607090956" r:id="rId352"/>
        </w:object>
      </w:r>
      <w:r>
        <w:t xml:space="preserve">     </w:t>
      </w:r>
      <w:r w:rsidRPr="000451A9">
        <w:rPr>
          <w:position w:val="-60"/>
        </w:rPr>
        <w:object w:dxaOrig="1700" w:dyaOrig="1260" w14:anchorId="407613B5">
          <v:shape id="_x0000_i1213" type="#_x0000_t75" style="width:84.65pt;height:62.35pt" o:ole="">
            <v:imagedata r:id="rId353" o:title=""/>
          </v:shape>
          <o:OLEObject Type="Embed" ProgID="Equation.DSMT4" ShapeID="_x0000_i1213" DrawAspect="Content" ObjectID="_1607090957" r:id="rId354"/>
        </w:object>
      </w:r>
      <w:r>
        <w:tab/>
      </w:r>
      <w:r w:rsidR="00F23B45" w:rsidRPr="007E1617">
        <w:rPr>
          <w:position w:val="-88"/>
        </w:rPr>
        <w:object w:dxaOrig="2620" w:dyaOrig="1880" w14:anchorId="0CDEEADD">
          <v:shape id="_x0000_i1214" type="#_x0000_t75" style="width:131.35pt;height:93.65pt" o:ole="">
            <v:imagedata r:id="rId355" o:title=""/>
          </v:shape>
          <o:OLEObject Type="Embed" ProgID="Equation.DSMT4" ShapeID="_x0000_i1214" DrawAspect="Content" ObjectID="_1607090958" r:id="rId356"/>
        </w:object>
      </w:r>
      <w:r>
        <w:t xml:space="preserve">    </w:t>
      </w:r>
      <w:r w:rsidR="00F23B45" w:rsidRPr="000451A9">
        <w:rPr>
          <w:position w:val="-60"/>
        </w:rPr>
        <w:object w:dxaOrig="1620" w:dyaOrig="1260" w14:anchorId="5EE4C72C">
          <v:shape id="_x0000_i1215" type="#_x0000_t75" style="width:81pt;height:62.35pt" o:ole="">
            <v:imagedata r:id="rId357" o:title=""/>
          </v:shape>
          <o:OLEObject Type="Embed" ProgID="Equation.DSMT4" ShapeID="_x0000_i1215" DrawAspect="Content" ObjectID="_1607090959" r:id="rId358"/>
        </w:object>
      </w:r>
    </w:p>
    <w:p w14:paraId="47C6A280" w14:textId="77777777" w:rsidR="0063162B" w:rsidRDefault="0063162B" w:rsidP="00BE4E82">
      <w:pPr>
        <w:tabs>
          <w:tab w:val="left" w:pos="5220"/>
        </w:tabs>
      </w:pPr>
    </w:p>
    <w:p w14:paraId="2A54DD3F" w14:textId="77777777" w:rsidR="00A97690" w:rsidRDefault="00407A1E" w:rsidP="00BE4E82">
      <w:pPr>
        <w:tabs>
          <w:tab w:val="left" w:pos="5220"/>
        </w:tabs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09B9C73E" wp14:editId="389BD7FA">
                <wp:simplePos x="0" y="0"/>
                <wp:positionH relativeFrom="margin">
                  <wp:posOffset>4181475</wp:posOffset>
                </wp:positionH>
                <wp:positionV relativeFrom="paragraph">
                  <wp:posOffset>8890</wp:posOffset>
                </wp:positionV>
                <wp:extent cx="333375" cy="304800"/>
                <wp:effectExtent l="0" t="0" r="28575" b="19050"/>
                <wp:wrapNone/>
                <wp:docPr id="108" name="Oval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048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6F15396" id="Oval 108" o:spid="_x0000_s1026" style="position:absolute;margin-left:329.25pt;margin-top:.7pt;width:26.25pt;height:24pt;z-index:2517749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" filled="f" strokecolor="red" strokeweight="1.5pt">
                <v:stroke joinstyle="miter"/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79BA1457" wp14:editId="4DB95362">
                <wp:simplePos x="0" y="0"/>
                <wp:positionH relativeFrom="margin">
                  <wp:posOffset>866775</wp:posOffset>
                </wp:positionH>
                <wp:positionV relativeFrom="paragraph">
                  <wp:posOffset>8890</wp:posOffset>
                </wp:positionV>
                <wp:extent cx="333375" cy="304800"/>
                <wp:effectExtent l="0" t="0" r="28575" b="19050"/>
                <wp:wrapNone/>
                <wp:docPr id="107" name="Oval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048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2A6D54C" id="Oval 107" o:spid="_x0000_s1026" style="position:absolute;margin-left:68.25pt;margin-top:.7pt;width:26.25pt;height:24pt;z-index:25177292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" filled="f" strokecolor="red" strokeweight="1.5pt">
                <v:stroke joinstyle="miter"/>
                <w10:wrap anchorx="margin"/>
              </v:oval>
            </w:pict>
          </mc:Fallback>
        </mc:AlternateContent>
      </w:r>
      <w:r w:rsidR="00A97690" w:rsidRPr="007E1617">
        <w:rPr>
          <w:position w:val="-88"/>
        </w:rPr>
        <w:object w:dxaOrig="2620" w:dyaOrig="1880" w14:anchorId="31254C53">
          <v:shape id="_x0000_i1216" type="#_x0000_t75" style="width:131.35pt;height:93.65pt" o:ole="">
            <v:imagedata r:id="rId344" o:title=""/>
          </v:shape>
          <o:OLEObject Type="Embed" ProgID="Equation.DSMT4" ShapeID="_x0000_i1216" DrawAspect="Content" ObjectID="_1607090960" r:id="rId359"/>
        </w:object>
      </w:r>
      <w:r w:rsidR="00E92FA8">
        <w:t xml:space="preserve">    </w:t>
      </w:r>
      <w:r w:rsidR="00452A12" w:rsidRPr="0063162B">
        <w:rPr>
          <w:position w:val="-60"/>
        </w:rPr>
        <w:object w:dxaOrig="1620" w:dyaOrig="1260" w14:anchorId="7EEDEC48">
          <v:shape id="_x0000_i1217" type="#_x0000_t75" style="width:81pt;height:62.35pt" o:ole="">
            <v:imagedata r:id="rId360" o:title=""/>
          </v:shape>
          <o:OLEObject Type="Embed" ProgID="Equation.DSMT4" ShapeID="_x0000_i1217" DrawAspect="Content" ObjectID="_1607090961" r:id="rId361"/>
        </w:object>
      </w:r>
      <w:r w:rsidR="00A97690">
        <w:tab/>
      </w:r>
      <w:r w:rsidR="00A97690" w:rsidRPr="007E1617">
        <w:rPr>
          <w:position w:val="-88"/>
        </w:rPr>
        <w:object w:dxaOrig="2620" w:dyaOrig="1880" w14:anchorId="088E8816">
          <v:shape id="_x0000_i1218" type="#_x0000_t75" style="width:131.35pt;height:93.65pt" o:ole="">
            <v:imagedata r:id="rId344" o:title=""/>
          </v:shape>
          <o:OLEObject Type="Embed" ProgID="Equation.DSMT4" ShapeID="_x0000_i1218" DrawAspect="Content" ObjectID="_1607090962" r:id="rId362"/>
        </w:object>
      </w:r>
      <w:r w:rsidR="00E92FA8">
        <w:t xml:space="preserve">    </w:t>
      </w:r>
      <w:r w:rsidR="00452A12" w:rsidRPr="0063162B">
        <w:rPr>
          <w:position w:val="-60"/>
        </w:rPr>
        <w:object w:dxaOrig="1620" w:dyaOrig="1260" w14:anchorId="5F076644">
          <v:shape id="_x0000_i1219" type="#_x0000_t75" style="width:81pt;height:62.35pt" o:ole="">
            <v:imagedata r:id="rId363" o:title=""/>
          </v:shape>
          <o:OLEObject Type="Embed" ProgID="Equation.DSMT4" ShapeID="_x0000_i1219" DrawAspect="Content" ObjectID="_1607090963" r:id="rId364"/>
        </w:object>
      </w:r>
    </w:p>
    <w:p w14:paraId="14B87E13" w14:textId="77777777" w:rsidR="0063162B" w:rsidRDefault="0063162B" w:rsidP="0063162B">
      <w:pPr>
        <w:tabs>
          <w:tab w:val="left" w:pos="5040"/>
        </w:tabs>
      </w:pPr>
    </w:p>
    <w:p w14:paraId="04C95D9F" w14:textId="77777777" w:rsidR="00E92FA8" w:rsidRDefault="00452A12" w:rsidP="00E92FA8">
      <w:pPr>
        <w:tabs>
          <w:tab w:val="left" w:pos="5220"/>
        </w:tabs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39EB3A56" wp14:editId="59C0ADF7">
                <wp:simplePos x="0" y="0"/>
                <wp:positionH relativeFrom="margin">
                  <wp:posOffset>4600575</wp:posOffset>
                </wp:positionH>
                <wp:positionV relativeFrom="paragraph">
                  <wp:posOffset>8890</wp:posOffset>
                </wp:positionV>
                <wp:extent cx="333375" cy="304800"/>
                <wp:effectExtent l="0" t="0" r="28575" b="19050"/>
                <wp:wrapNone/>
                <wp:docPr id="120" name="Oval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048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3C6CC70" id="Oval 120" o:spid="_x0000_s1026" style="position:absolute;margin-left:362.25pt;margin-top:.7pt;width:26.25pt;height:24pt;z-index:25179955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" filled="f" strokecolor="red" strokeweight="1.5pt">
                <v:stroke joinstyle="miter"/>
                <w10:wrap anchorx="margin"/>
              </v:oval>
            </w:pict>
          </mc:Fallback>
        </mc:AlternateContent>
      </w:r>
      <w:r w:rsidR="00E92FA8"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2D4AFDB3" wp14:editId="4FDED4FD">
                <wp:simplePos x="0" y="0"/>
                <wp:positionH relativeFrom="margin">
                  <wp:posOffset>1295400</wp:posOffset>
                </wp:positionH>
                <wp:positionV relativeFrom="paragraph">
                  <wp:posOffset>8890</wp:posOffset>
                </wp:positionV>
                <wp:extent cx="333375" cy="304800"/>
                <wp:effectExtent l="0" t="0" r="28575" b="19050"/>
                <wp:wrapNone/>
                <wp:docPr id="121" name="Oval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048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35B6857" id="Oval 121" o:spid="_x0000_s1026" style="position:absolute;margin-left:102pt;margin-top:.7pt;width:26.25pt;height:24pt;z-index:25179852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" filled="f" strokecolor="red" strokeweight="1.5pt">
                <v:stroke joinstyle="miter"/>
                <w10:wrap anchorx="margin"/>
              </v:oval>
            </w:pict>
          </mc:Fallback>
        </mc:AlternateContent>
      </w:r>
      <w:r w:rsidR="00E92FA8" w:rsidRPr="007E1617">
        <w:rPr>
          <w:position w:val="-88"/>
        </w:rPr>
        <w:object w:dxaOrig="2620" w:dyaOrig="1880" w14:anchorId="0C5EB099">
          <v:shape id="_x0000_i1220" type="#_x0000_t75" style="width:131.35pt;height:93.65pt" o:ole="">
            <v:imagedata r:id="rId344" o:title=""/>
          </v:shape>
          <o:OLEObject Type="Embed" ProgID="Equation.DSMT4" ShapeID="_x0000_i1220" DrawAspect="Content" ObjectID="_1607090964" r:id="rId365"/>
        </w:object>
      </w:r>
      <w:r w:rsidR="00E92FA8">
        <w:t xml:space="preserve">   </w:t>
      </w:r>
      <w:r w:rsidRPr="0063162B">
        <w:rPr>
          <w:position w:val="-60"/>
        </w:rPr>
        <w:object w:dxaOrig="1620" w:dyaOrig="1260" w14:anchorId="27A9A07F">
          <v:shape id="_x0000_i1221" type="#_x0000_t75" style="width:81pt;height:62.35pt" o:ole="">
            <v:imagedata r:id="rId366" o:title=""/>
          </v:shape>
          <o:OLEObject Type="Embed" ProgID="Equation.DSMT4" ShapeID="_x0000_i1221" DrawAspect="Content" ObjectID="_1607090965" r:id="rId367"/>
        </w:object>
      </w:r>
      <w:r w:rsidR="00E92FA8">
        <w:tab/>
      </w:r>
      <w:r w:rsidR="00E92FA8" w:rsidRPr="007E1617">
        <w:rPr>
          <w:position w:val="-88"/>
        </w:rPr>
        <w:object w:dxaOrig="2620" w:dyaOrig="1880" w14:anchorId="317EE37B">
          <v:shape id="_x0000_i1222" type="#_x0000_t75" style="width:131.35pt;height:93.65pt" o:ole="">
            <v:imagedata r:id="rId344" o:title=""/>
          </v:shape>
          <o:OLEObject Type="Embed" ProgID="Equation.DSMT4" ShapeID="_x0000_i1222" DrawAspect="Content" ObjectID="_1607090966" r:id="rId368"/>
        </w:object>
      </w:r>
      <w:r w:rsidR="00E92FA8">
        <w:t xml:space="preserve">   </w:t>
      </w:r>
      <w:r w:rsidR="00560F7B">
        <w:t xml:space="preserve"> </w:t>
      </w:r>
      <w:r w:rsidRPr="0063162B">
        <w:rPr>
          <w:position w:val="-60"/>
        </w:rPr>
        <w:object w:dxaOrig="1620" w:dyaOrig="1260" w14:anchorId="6BE9BA20">
          <v:shape id="_x0000_i1223" type="#_x0000_t75" style="width:81pt;height:62.35pt" o:ole="">
            <v:imagedata r:id="rId369" o:title=""/>
          </v:shape>
          <o:OLEObject Type="Embed" ProgID="Equation.DSMT4" ShapeID="_x0000_i1223" DrawAspect="Content" ObjectID="_1607090967" r:id="rId370"/>
        </w:object>
      </w:r>
    </w:p>
    <w:p w14:paraId="3C195183" w14:textId="77777777" w:rsidR="00E92FA8" w:rsidRDefault="00E92FA8" w:rsidP="00E92FA8">
      <w:pPr>
        <w:tabs>
          <w:tab w:val="left" w:pos="5040"/>
        </w:tabs>
      </w:pPr>
    </w:p>
    <w:p w14:paraId="3258E3A2" w14:textId="77777777" w:rsidR="008D2C2A" w:rsidRDefault="008D2C2A" w:rsidP="008D2C2A">
      <w:r>
        <w:br w:type="page"/>
      </w:r>
    </w:p>
    <w:p w14:paraId="17219DEA" w14:textId="77777777" w:rsidR="008D2C2A" w:rsidRDefault="008D2C2A" w:rsidP="00376191">
      <w:pPr>
        <w:tabs>
          <w:tab w:val="left" w:pos="3330"/>
          <w:tab w:val="left" w:pos="6840"/>
        </w:tabs>
        <w:spacing w:line="360" w:lineRule="auto"/>
      </w:pPr>
      <w:r w:rsidRPr="00A06ACD">
        <w:rPr>
          <w:position w:val="-102"/>
        </w:rPr>
        <w:object w:dxaOrig="3080" w:dyaOrig="2160" w14:anchorId="009652AB">
          <v:shape id="_x0000_i1224" type="#_x0000_t75" style="width:154.35pt;height:108pt" o:ole="">
            <v:imagedata r:id="rId371" o:title=""/>
          </v:shape>
          <o:OLEObject Type="Embed" ProgID="Equation.DSMT4" ShapeID="_x0000_i1224" DrawAspect="Content" ObjectID="_1607090968" r:id="rId372"/>
        </w:object>
      </w:r>
      <w:r>
        <w:tab/>
      </w:r>
      <w:r w:rsidRPr="00A06ACD">
        <w:rPr>
          <w:position w:val="-102"/>
        </w:rPr>
        <w:object w:dxaOrig="3080" w:dyaOrig="2160" w14:anchorId="21EE131C">
          <v:shape id="_x0000_i1225" type="#_x0000_t75" style="width:154.35pt;height:108pt" o:ole="">
            <v:imagedata r:id="rId371" o:title=""/>
          </v:shape>
          <o:OLEObject Type="Embed" ProgID="Equation.DSMT4" ShapeID="_x0000_i1225" DrawAspect="Content" ObjectID="_1607090969" r:id="rId373"/>
        </w:object>
      </w:r>
      <w:r>
        <w:tab/>
      </w:r>
      <w:r w:rsidRPr="00A06ACD">
        <w:rPr>
          <w:position w:val="-102"/>
        </w:rPr>
        <w:object w:dxaOrig="3080" w:dyaOrig="2160" w14:anchorId="455FDA5C">
          <v:shape id="_x0000_i1226" type="#_x0000_t75" style="width:154.35pt;height:108pt" o:ole="">
            <v:imagedata r:id="rId371" o:title=""/>
          </v:shape>
          <o:OLEObject Type="Embed" ProgID="Equation.DSMT4" ShapeID="_x0000_i1226" DrawAspect="Content" ObjectID="_1607090970" r:id="rId374"/>
        </w:object>
      </w:r>
    </w:p>
    <w:p w14:paraId="7FB3C83C" w14:textId="77777777" w:rsidR="00D53894" w:rsidRDefault="00D53894" w:rsidP="00376191">
      <w:pPr>
        <w:tabs>
          <w:tab w:val="left" w:pos="3330"/>
          <w:tab w:val="left" w:pos="6840"/>
        </w:tabs>
        <w:spacing w:line="360" w:lineRule="auto"/>
      </w:pPr>
      <w:r w:rsidRPr="00A06ACD">
        <w:rPr>
          <w:position w:val="-102"/>
        </w:rPr>
        <w:object w:dxaOrig="3080" w:dyaOrig="2160" w14:anchorId="0948E1D1">
          <v:shape id="_x0000_i1227" type="#_x0000_t75" style="width:154.35pt;height:108pt" o:ole="">
            <v:imagedata r:id="rId371" o:title=""/>
          </v:shape>
          <o:OLEObject Type="Embed" ProgID="Equation.DSMT4" ShapeID="_x0000_i1227" DrawAspect="Content" ObjectID="_1607090971" r:id="rId375"/>
        </w:object>
      </w:r>
      <w:r>
        <w:tab/>
      </w:r>
      <w:r w:rsidRPr="00A06ACD">
        <w:rPr>
          <w:position w:val="-102"/>
        </w:rPr>
        <w:object w:dxaOrig="3080" w:dyaOrig="2160" w14:anchorId="4C0BB763">
          <v:shape id="_x0000_i1228" type="#_x0000_t75" style="width:154.35pt;height:108pt" o:ole="">
            <v:imagedata r:id="rId371" o:title=""/>
          </v:shape>
          <o:OLEObject Type="Embed" ProgID="Equation.DSMT4" ShapeID="_x0000_i1228" DrawAspect="Content" ObjectID="_1607090972" r:id="rId376"/>
        </w:object>
      </w:r>
      <w:r>
        <w:tab/>
      </w:r>
      <w:r w:rsidRPr="00A06ACD">
        <w:rPr>
          <w:position w:val="-102"/>
        </w:rPr>
        <w:object w:dxaOrig="3080" w:dyaOrig="2160" w14:anchorId="78872E19">
          <v:shape id="_x0000_i1229" type="#_x0000_t75" style="width:154.35pt;height:108pt" o:ole="">
            <v:imagedata r:id="rId371" o:title=""/>
          </v:shape>
          <o:OLEObject Type="Embed" ProgID="Equation.DSMT4" ShapeID="_x0000_i1229" DrawAspect="Content" ObjectID="_1607090973" r:id="rId377"/>
        </w:object>
      </w:r>
    </w:p>
    <w:p w14:paraId="2F15A8C6" w14:textId="77777777" w:rsidR="00D53894" w:rsidRDefault="00D53894" w:rsidP="00376191">
      <w:pPr>
        <w:tabs>
          <w:tab w:val="left" w:pos="3330"/>
          <w:tab w:val="left" w:pos="6840"/>
        </w:tabs>
        <w:spacing w:line="360" w:lineRule="auto"/>
      </w:pPr>
      <w:r w:rsidRPr="00A06ACD">
        <w:rPr>
          <w:position w:val="-102"/>
        </w:rPr>
        <w:object w:dxaOrig="3080" w:dyaOrig="2160" w14:anchorId="75006CD1">
          <v:shape id="_x0000_i1230" type="#_x0000_t75" style="width:154.35pt;height:108pt" o:ole="">
            <v:imagedata r:id="rId371" o:title=""/>
          </v:shape>
          <o:OLEObject Type="Embed" ProgID="Equation.DSMT4" ShapeID="_x0000_i1230" DrawAspect="Content" ObjectID="_1607090974" r:id="rId378"/>
        </w:object>
      </w:r>
      <w:r>
        <w:tab/>
      </w:r>
      <w:r w:rsidRPr="00A06ACD">
        <w:rPr>
          <w:position w:val="-102"/>
        </w:rPr>
        <w:object w:dxaOrig="3080" w:dyaOrig="2160" w14:anchorId="2C5B71F5">
          <v:shape id="_x0000_i1231" type="#_x0000_t75" style="width:154.35pt;height:108pt" o:ole="">
            <v:imagedata r:id="rId371" o:title=""/>
          </v:shape>
          <o:OLEObject Type="Embed" ProgID="Equation.DSMT4" ShapeID="_x0000_i1231" DrawAspect="Content" ObjectID="_1607090975" r:id="rId379"/>
        </w:object>
      </w:r>
      <w:r>
        <w:tab/>
      </w:r>
      <w:r w:rsidRPr="00A06ACD">
        <w:rPr>
          <w:position w:val="-102"/>
        </w:rPr>
        <w:object w:dxaOrig="3080" w:dyaOrig="2160" w14:anchorId="4B2F8A5C">
          <v:shape id="_x0000_i1232" type="#_x0000_t75" style="width:154.35pt;height:108pt" o:ole="">
            <v:imagedata r:id="rId371" o:title=""/>
          </v:shape>
          <o:OLEObject Type="Embed" ProgID="Equation.DSMT4" ShapeID="_x0000_i1232" DrawAspect="Content" ObjectID="_1607090976" r:id="rId380"/>
        </w:object>
      </w:r>
    </w:p>
    <w:p w14:paraId="6CF87AE2" w14:textId="77777777" w:rsidR="00D53894" w:rsidRDefault="00D53894" w:rsidP="00376191">
      <w:pPr>
        <w:tabs>
          <w:tab w:val="left" w:pos="3330"/>
          <w:tab w:val="left" w:pos="6840"/>
        </w:tabs>
        <w:spacing w:line="360" w:lineRule="auto"/>
      </w:pPr>
      <w:r w:rsidRPr="00A06ACD">
        <w:rPr>
          <w:position w:val="-102"/>
        </w:rPr>
        <w:object w:dxaOrig="3080" w:dyaOrig="2160" w14:anchorId="79DBDAC3">
          <v:shape id="_x0000_i1233" type="#_x0000_t75" style="width:154.35pt;height:108pt" o:ole="">
            <v:imagedata r:id="rId371" o:title=""/>
          </v:shape>
          <o:OLEObject Type="Embed" ProgID="Equation.DSMT4" ShapeID="_x0000_i1233" DrawAspect="Content" ObjectID="_1607090977" r:id="rId381"/>
        </w:object>
      </w:r>
      <w:r>
        <w:tab/>
      </w:r>
      <w:r w:rsidRPr="00A06ACD">
        <w:rPr>
          <w:position w:val="-102"/>
        </w:rPr>
        <w:object w:dxaOrig="3080" w:dyaOrig="2160" w14:anchorId="026467E6">
          <v:shape id="_x0000_i1234" type="#_x0000_t75" style="width:154.35pt;height:108pt" o:ole="">
            <v:imagedata r:id="rId371" o:title=""/>
          </v:shape>
          <o:OLEObject Type="Embed" ProgID="Equation.DSMT4" ShapeID="_x0000_i1234" DrawAspect="Content" ObjectID="_1607090978" r:id="rId382"/>
        </w:object>
      </w:r>
      <w:r>
        <w:tab/>
      </w:r>
      <w:r w:rsidRPr="00A06ACD">
        <w:rPr>
          <w:position w:val="-102"/>
        </w:rPr>
        <w:object w:dxaOrig="3080" w:dyaOrig="2160" w14:anchorId="60F29C2C">
          <v:shape id="_x0000_i1235" type="#_x0000_t75" style="width:154.35pt;height:108pt" o:ole="">
            <v:imagedata r:id="rId371" o:title=""/>
          </v:shape>
          <o:OLEObject Type="Embed" ProgID="Equation.DSMT4" ShapeID="_x0000_i1235" DrawAspect="Content" ObjectID="_1607090979" r:id="rId383"/>
        </w:object>
      </w:r>
    </w:p>
    <w:sectPr w:rsidR="00D53894" w:rsidSect="00762A22">
      <w:pgSz w:w="12240" w:h="15840" w:code="1"/>
      <w:pgMar w:top="864" w:right="1008" w:bottom="864" w:left="1008" w:header="720" w:footer="144" w:gutter="0"/>
      <w:pgNumType w:start="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44C3A5" w14:textId="77777777" w:rsidR="00D218FF" w:rsidRDefault="00D218FF" w:rsidP="00D401F5">
      <w:pPr>
        <w:spacing w:line="240" w:lineRule="auto"/>
      </w:pPr>
      <w:r>
        <w:separator/>
      </w:r>
    </w:p>
  </w:endnote>
  <w:endnote w:type="continuationSeparator" w:id="0">
    <w:p w14:paraId="44DCA03F" w14:textId="77777777" w:rsidR="00D218FF" w:rsidRDefault="00D218FF" w:rsidP="00D401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DEE1C2" w14:textId="77777777" w:rsidR="008749BB" w:rsidRDefault="008749BB">
    <w:pPr>
      <w:pStyle w:val="Footer"/>
      <w:jc w:val="center"/>
    </w:pPr>
    <w:r>
      <w:t>1</w:t>
    </w:r>
  </w:p>
  <w:p w14:paraId="758792E9" w14:textId="77777777" w:rsidR="008749BB" w:rsidRDefault="008749B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029805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18A9D3D" w14:textId="77777777" w:rsidR="008749BB" w:rsidRDefault="008749B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1DBF0581" w14:textId="77777777" w:rsidR="008749BB" w:rsidRDefault="008749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A58CD0" w14:textId="77777777" w:rsidR="00D218FF" w:rsidRDefault="00D218FF" w:rsidP="00D401F5">
      <w:pPr>
        <w:spacing w:line="240" w:lineRule="auto"/>
      </w:pPr>
      <w:r>
        <w:separator/>
      </w:r>
    </w:p>
  </w:footnote>
  <w:footnote w:type="continuationSeparator" w:id="0">
    <w:p w14:paraId="50ED0C93" w14:textId="77777777" w:rsidR="00D218FF" w:rsidRDefault="00D218FF" w:rsidP="00D401F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853D2"/>
    <w:multiLevelType w:val="hybridMultilevel"/>
    <w:tmpl w:val="AE2AF262"/>
    <w:lvl w:ilvl="0" w:tplc="819497A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97C4E"/>
    <w:rsid w:val="000013AE"/>
    <w:rsid w:val="00005848"/>
    <w:rsid w:val="000206D7"/>
    <w:rsid w:val="0004418E"/>
    <w:rsid w:val="000451A9"/>
    <w:rsid w:val="000524CA"/>
    <w:rsid w:val="000573DD"/>
    <w:rsid w:val="00061CE7"/>
    <w:rsid w:val="00080ED2"/>
    <w:rsid w:val="000A24E8"/>
    <w:rsid w:val="000B4322"/>
    <w:rsid w:val="000E36D5"/>
    <w:rsid w:val="000F71B0"/>
    <w:rsid w:val="000F7E65"/>
    <w:rsid w:val="001054FD"/>
    <w:rsid w:val="00107319"/>
    <w:rsid w:val="001123BA"/>
    <w:rsid w:val="0011593C"/>
    <w:rsid w:val="0012167C"/>
    <w:rsid w:val="0012635C"/>
    <w:rsid w:val="00137AFE"/>
    <w:rsid w:val="001542BD"/>
    <w:rsid w:val="00170629"/>
    <w:rsid w:val="0017417D"/>
    <w:rsid w:val="00180A0D"/>
    <w:rsid w:val="00182D8F"/>
    <w:rsid w:val="0019134D"/>
    <w:rsid w:val="001C2CB2"/>
    <w:rsid w:val="001E4209"/>
    <w:rsid w:val="001F3DEC"/>
    <w:rsid w:val="002142E5"/>
    <w:rsid w:val="002211BB"/>
    <w:rsid w:val="002220DC"/>
    <w:rsid w:val="002355C5"/>
    <w:rsid w:val="00240ED6"/>
    <w:rsid w:val="0024466D"/>
    <w:rsid w:val="00245F06"/>
    <w:rsid w:val="00263ADF"/>
    <w:rsid w:val="00296EB1"/>
    <w:rsid w:val="002A51BB"/>
    <w:rsid w:val="002C5468"/>
    <w:rsid w:val="002D2577"/>
    <w:rsid w:val="002F4440"/>
    <w:rsid w:val="003025A8"/>
    <w:rsid w:val="00322BE1"/>
    <w:rsid w:val="00323610"/>
    <w:rsid w:val="00327368"/>
    <w:rsid w:val="003373EC"/>
    <w:rsid w:val="003435D1"/>
    <w:rsid w:val="003470F2"/>
    <w:rsid w:val="003563DE"/>
    <w:rsid w:val="00362571"/>
    <w:rsid w:val="00362915"/>
    <w:rsid w:val="00376191"/>
    <w:rsid w:val="003B1330"/>
    <w:rsid w:val="003C5469"/>
    <w:rsid w:val="003D3B4C"/>
    <w:rsid w:val="003E73A6"/>
    <w:rsid w:val="003E7BF8"/>
    <w:rsid w:val="003F5B40"/>
    <w:rsid w:val="00407A1E"/>
    <w:rsid w:val="00410BF5"/>
    <w:rsid w:val="00415DA8"/>
    <w:rsid w:val="0042739B"/>
    <w:rsid w:val="00432873"/>
    <w:rsid w:val="00435B36"/>
    <w:rsid w:val="00452A12"/>
    <w:rsid w:val="00456A2A"/>
    <w:rsid w:val="00462629"/>
    <w:rsid w:val="00464EF5"/>
    <w:rsid w:val="00485DB5"/>
    <w:rsid w:val="004A2489"/>
    <w:rsid w:val="004A3C72"/>
    <w:rsid w:val="004A5795"/>
    <w:rsid w:val="004B4286"/>
    <w:rsid w:val="004C223B"/>
    <w:rsid w:val="004C3EE0"/>
    <w:rsid w:val="004C5183"/>
    <w:rsid w:val="004D0E9C"/>
    <w:rsid w:val="004D6B30"/>
    <w:rsid w:val="004E0843"/>
    <w:rsid w:val="00505FF2"/>
    <w:rsid w:val="00520CA6"/>
    <w:rsid w:val="00535EFA"/>
    <w:rsid w:val="00541A91"/>
    <w:rsid w:val="0054736C"/>
    <w:rsid w:val="00560F7B"/>
    <w:rsid w:val="005723A9"/>
    <w:rsid w:val="00573C4C"/>
    <w:rsid w:val="0059433D"/>
    <w:rsid w:val="005C6F37"/>
    <w:rsid w:val="005D7BAE"/>
    <w:rsid w:val="005E24FF"/>
    <w:rsid w:val="00610E7A"/>
    <w:rsid w:val="0062463C"/>
    <w:rsid w:val="006302F2"/>
    <w:rsid w:val="0063162B"/>
    <w:rsid w:val="00645651"/>
    <w:rsid w:val="006663E5"/>
    <w:rsid w:val="00674710"/>
    <w:rsid w:val="00684488"/>
    <w:rsid w:val="006872F0"/>
    <w:rsid w:val="00692A9B"/>
    <w:rsid w:val="00697C4E"/>
    <w:rsid w:val="006B6281"/>
    <w:rsid w:val="006D7BE9"/>
    <w:rsid w:val="006E492A"/>
    <w:rsid w:val="006E63B8"/>
    <w:rsid w:val="006E703C"/>
    <w:rsid w:val="00725FB7"/>
    <w:rsid w:val="007478DE"/>
    <w:rsid w:val="00755000"/>
    <w:rsid w:val="00762A22"/>
    <w:rsid w:val="007666E4"/>
    <w:rsid w:val="0077279E"/>
    <w:rsid w:val="00775432"/>
    <w:rsid w:val="00775BF6"/>
    <w:rsid w:val="0079640C"/>
    <w:rsid w:val="007B0DAF"/>
    <w:rsid w:val="007D5BBB"/>
    <w:rsid w:val="007F5F27"/>
    <w:rsid w:val="007F72F3"/>
    <w:rsid w:val="007F75D7"/>
    <w:rsid w:val="008058A1"/>
    <w:rsid w:val="00811F87"/>
    <w:rsid w:val="0081430B"/>
    <w:rsid w:val="00816821"/>
    <w:rsid w:val="008458B3"/>
    <w:rsid w:val="00847B04"/>
    <w:rsid w:val="00851E92"/>
    <w:rsid w:val="00854820"/>
    <w:rsid w:val="0085563F"/>
    <w:rsid w:val="008673BB"/>
    <w:rsid w:val="008749BB"/>
    <w:rsid w:val="0089689A"/>
    <w:rsid w:val="008B52A2"/>
    <w:rsid w:val="008C01C2"/>
    <w:rsid w:val="008C5F71"/>
    <w:rsid w:val="008D2C2A"/>
    <w:rsid w:val="008E008B"/>
    <w:rsid w:val="008E00FA"/>
    <w:rsid w:val="008E1260"/>
    <w:rsid w:val="008F1C07"/>
    <w:rsid w:val="008F2C57"/>
    <w:rsid w:val="008F4B31"/>
    <w:rsid w:val="008F75A9"/>
    <w:rsid w:val="00923B34"/>
    <w:rsid w:val="00936386"/>
    <w:rsid w:val="00942B5A"/>
    <w:rsid w:val="00944420"/>
    <w:rsid w:val="00944652"/>
    <w:rsid w:val="00952F21"/>
    <w:rsid w:val="00954EC5"/>
    <w:rsid w:val="009630D7"/>
    <w:rsid w:val="00986135"/>
    <w:rsid w:val="00986D15"/>
    <w:rsid w:val="0099100C"/>
    <w:rsid w:val="009A19D5"/>
    <w:rsid w:val="009A6B11"/>
    <w:rsid w:val="009B03E6"/>
    <w:rsid w:val="009C7A17"/>
    <w:rsid w:val="00A027BD"/>
    <w:rsid w:val="00A0540F"/>
    <w:rsid w:val="00A057D0"/>
    <w:rsid w:val="00A0693C"/>
    <w:rsid w:val="00A80444"/>
    <w:rsid w:val="00A871D9"/>
    <w:rsid w:val="00A87730"/>
    <w:rsid w:val="00A97690"/>
    <w:rsid w:val="00AA2745"/>
    <w:rsid w:val="00AA39FB"/>
    <w:rsid w:val="00AB0C63"/>
    <w:rsid w:val="00AB3FC0"/>
    <w:rsid w:val="00AC54FC"/>
    <w:rsid w:val="00AC60B2"/>
    <w:rsid w:val="00AD0CD2"/>
    <w:rsid w:val="00AE5957"/>
    <w:rsid w:val="00B11CFC"/>
    <w:rsid w:val="00B1237F"/>
    <w:rsid w:val="00B24ACA"/>
    <w:rsid w:val="00B25F2A"/>
    <w:rsid w:val="00B27872"/>
    <w:rsid w:val="00B3007D"/>
    <w:rsid w:val="00B3015B"/>
    <w:rsid w:val="00B55F6D"/>
    <w:rsid w:val="00B7173D"/>
    <w:rsid w:val="00B81057"/>
    <w:rsid w:val="00B810B6"/>
    <w:rsid w:val="00B90B2A"/>
    <w:rsid w:val="00B9795A"/>
    <w:rsid w:val="00BA0B6B"/>
    <w:rsid w:val="00BB5A68"/>
    <w:rsid w:val="00BC0A75"/>
    <w:rsid w:val="00BC7497"/>
    <w:rsid w:val="00BC75B5"/>
    <w:rsid w:val="00BD1551"/>
    <w:rsid w:val="00BD2F0C"/>
    <w:rsid w:val="00BE4E82"/>
    <w:rsid w:val="00C05799"/>
    <w:rsid w:val="00C06A39"/>
    <w:rsid w:val="00C07A79"/>
    <w:rsid w:val="00C172FA"/>
    <w:rsid w:val="00C17A4D"/>
    <w:rsid w:val="00C2095C"/>
    <w:rsid w:val="00C23895"/>
    <w:rsid w:val="00C269AD"/>
    <w:rsid w:val="00C277B4"/>
    <w:rsid w:val="00C2785A"/>
    <w:rsid w:val="00C44905"/>
    <w:rsid w:val="00C551C2"/>
    <w:rsid w:val="00C672EB"/>
    <w:rsid w:val="00C73353"/>
    <w:rsid w:val="00C8128E"/>
    <w:rsid w:val="00C8314D"/>
    <w:rsid w:val="00C86DDC"/>
    <w:rsid w:val="00C94A5F"/>
    <w:rsid w:val="00C9742E"/>
    <w:rsid w:val="00CA1962"/>
    <w:rsid w:val="00CA306C"/>
    <w:rsid w:val="00CB109A"/>
    <w:rsid w:val="00CB10CE"/>
    <w:rsid w:val="00CC636E"/>
    <w:rsid w:val="00D218FF"/>
    <w:rsid w:val="00D21C81"/>
    <w:rsid w:val="00D27433"/>
    <w:rsid w:val="00D32A23"/>
    <w:rsid w:val="00D37677"/>
    <w:rsid w:val="00D378D1"/>
    <w:rsid w:val="00D401F5"/>
    <w:rsid w:val="00D40BD0"/>
    <w:rsid w:val="00D43A64"/>
    <w:rsid w:val="00D53894"/>
    <w:rsid w:val="00D54BCE"/>
    <w:rsid w:val="00D6501F"/>
    <w:rsid w:val="00D7365B"/>
    <w:rsid w:val="00D814BF"/>
    <w:rsid w:val="00DB14C2"/>
    <w:rsid w:val="00DB582F"/>
    <w:rsid w:val="00DB590D"/>
    <w:rsid w:val="00DB73B8"/>
    <w:rsid w:val="00DC623D"/>
    <w:rsid w:val="00DD2948"/>
    <w:rsid w:val="00DD601F"/>
    <w:rsid w:val="00DD7367"/>
    <w:rsid w:val="00DE0342"/>
    <w:rsid w:val="00DE6547"/>
    <w:rsid w:val="00E4429C"/>
    <w:rsid w:val="00E44DC2"/>
    <w:rsid w:val="00E46A94"/>
    <w:rsid w:val="00E67DEA"/>
    <w:rsid w:val="00E75AEB"/>
    <w:rsid w:val="00E92FA8"/>
    <w:rsid w:val="00ED36B5"/>
    <w:rsid w:val="00F03395"/>
    <w:rsid w:val="00F15EB0"/>
    <w:rsid w:val="00F23B45"/>
    <w:rsid w:val="00F30BEA"/>
    <w:rsid w:val="00F3185F"/>
    <w:rsid w:val="00F37803"/>
    <w:rsid w:val="00F47A62"/>
    <w:rsid w:val="00F51AEB"/>
    <w:rsid w:val="00F54A61"/>
    <w:rsid w:val="00F60877"/>
    <w:rsid w:val="00F6169F"/>
    <w:rsid w:val="00F6294C"/>
    <w:rsid w:val="00F65ABC"/>
    <w:rsid w:val="00F72B5D"/>
    <w:rsid w:val="00F73D9D"/>
    <w:rsid w:val="00F75E1B"/>
    <w:rsid w:val="00F86B29"/>
    <w:rsid w:val="00F923F5"/>
    <w:rsid w:val="00FA6EEF"/>
    <w:rsid w:val="00FB33C0"/>
    <w:rsid w:val="00FB421B"/>
    <w:rsid w:val="00FB4BE9"/>
    <w:rsid w:val="00FD7317"/>
    <w:rsid w:val="00FE086E"/>
    <w:rsid w:val="00FE2E57"/>
    <w:rsid w:val="00FF2791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AB87EF"/>
  <w15:chartTrackingRefBased/>
  <w15:docId w15:val="{1DF681E7-1BEE-4723-BA52-FD3CF5A153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F4440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5651"/>
    <w:pPr>
      <w:spacing w:line="240" w:lineRule="auto"/>
      <w:ind w:left="720"/>
      <w:contextualSpacing/>
    </w:pPr>
    <w:rPr>
      <w:rFonts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D8F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D8F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401F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01F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01F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01F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415DA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41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366" Type="http://schemas.openxmlformats.org/officeDocument/2006/relationships/image" Target="media/image156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80.bin"/><Relationship Id="rId377" Type="http://schemas.openxmlformats.org/officeDocument/2006/relationships/oleObject" Target="embeddings/oleObject210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48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12" Type="http://schemas.openxmlformats.org/officeDocument/2006/relationships/footer" Target="footer1.xml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53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2.wmf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72.bin"/><Relationship Id="rId65" Type="http://schemas.openxmlformats.org/officeDocument/2006/relationships/image" Target="media/image29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203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281" Type="http://schemas.openxmlformats.org/officeDocument/2006/relationships/image" Target="media/image132.wmf"/><Relationship Id="rId337" Type="http://schemas.openxmlformats.org/officeDocument/2006/relationships/oleObject" Target="embeddings/oleObject182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12.bin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1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97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63" Type="http://schemas.openxmlformats.org/officeDocument/2006/relationships/image" Target="media/image73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204.bin"/><Relationship Id="rId230" Type="http://schemas.openxmlformats.org/officeDocument/2006/relationships/oleObject" Target="embeddings/oleObject115.bin"/><Relationship Id="rId25" Type="http://schemas.openxmlformats.org/officeDocument/2006/relationships/image" Target="media/image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74.bin"/><Relationship Id="rId132" Type="http://schemas.openxmlformats.org/officeDocument/2006/relationships/image" Target="media/image58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14.bin"/><Relationship Id="rId241" Type="http://schemas.openxmlformats.org/officeDocument/2006/relationships/image" Target="media/image112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3.wmf"/><Relationship Id="rId339" Type="http://schemas.openxmlformats.org/officeDocument/2006/relationships/oleObject" Target="embeddings/oleObject184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2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198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21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footer" Target="footer2.xml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50.wmf"/><Relationship Id="rId372" Type="http://schemas.openxmlformats.org/officeDocument/2006/relationships/oleObject" Target="embeddings/oleObject205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0.wmf"/><Relationship Id="rId341" Type="http://schemas.openxmlformats.org/officeDocument/2006/relationships/oleObject" Target="embeddings/oleObject186.bin"/><Relationship Id="rId362" Type="http://schemas.openxmlformats.org/officeDocument/2006/relationships/oleObject" Target="embeddings/oleObject199.bin"/><Relationship Id="rId383" Type="http://schemas.openxmlformats.org/officeDocument/2006/relationships/oleObject" Target="embeddings/oleObject216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4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7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5.wmf"/><Relationship Id="rId331" Type="http://schemas.openxmlformats.org/officeDocument/2006/relationships/image" Target="media/image146.wmf"/><Relationship Id="rId352" Type="http://schemas.openxmlformats.org/officeDocument/2006/relationships/oleObject" Target="embeddings/oleObject193.bin"/><Relationship Id="rId373" Type="http://schemas.openxmlformats.org/officeDocument/2006/relationships/oleObject" Target="embeddings/oleObject20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87.bin"/><Relationship Id="rId363" Type="http://schemas.openxmlformats.org/officeDocument/2006/relationships/image" Target="media/image155.wmf"/><Relationship Id="rId384" Type="http://schemas.openxmlformats.org/officeDocument/2006/relationships/fontTable" Target="fontTable.xml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332" Type="http://schemas.openxmlformats.org/officeDocument/2006/relationships/oleObject" Target="embeddings/oleObject177.bin"/><Relationship Id="rId353" Type="http://schemas.openxmlformats.org/officeDocument/2006/relationships/image" Target="media/image151.wmf"/><Relationship Id="rId374" Type="http://schemas.openxmlformats.org/officeDocument/2006/relationships/oleObject" Target="embeddings/oleObject207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0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88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theme" Target="theme/theme1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5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8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oleObject" Target="embeddings/oleObject208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4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65" Type="http://schemas.openxmlformats.org/officeDocument/2006/relationships/oleObject" Target="embeddings/oleObject201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9.bin"/><Relationship Id="rId355" Type="http://schemas.openxmlformats.org/officeDocument/2006/relationships/image" Target="media/image152.wmf"/><Relationship Id="rId376" Type="http://schemas.openxmlformats.org/officeDocument/2006/relationships/oleObject" Target="embeddings/oleObject209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9.bin"/><Relationship Id="rId303" Type="http://schemas.openxmlformats.org/officeDocument/2006/relationships/image" Target="media/image143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89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95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202.bin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8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2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7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3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6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271" Type="http://schemas.openxmlformats.org/officeDocument/2006/relationships/image" Target="media/image12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3.bin"/><Relationship Id="rId369" Type="http://schemas.openxmlformats.org/officeDocument/2006/relationships/image" Target="media/image157.wmf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213.bin"/><Relationship Id="rId240" Type="http://schemas.openxmlformats.org/officeDocument/2006/relationships/oleObject" Target="embeddings/oleObject120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83.bin"/><Relationship Id="rId8" Type="http://schemas.openxmlformats.org/officeDocument/2006/relationships/image" Target="media/image1.wmf"/><Relationship Id="rId142" Type="http://schemas.openxmlformats.org/officeDocument/2006/relationships/image" Target="media/image63.wmf"/><Relationship Id="rId184" Type="http://schemas.openxmlformats.org/officeDocument/2006/relationships/oleObject" Target="embeddings/oleObject92.bin"/><Relationship Id="rId251" Type="http://schemas.openxmlformats.org/officeDocument/2006/relationships/image" Target="media/image117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4.bin"/><Relationship Id="rId349" Type="http://schemas.openxmlformats.org/officeDocument/2006/relationships/image" Target="media/image14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54.wmf"/><Relationship Id="rId220" Type="http://schemas.openxmlformats.org/officeDocument/2006/relationships/oleObject" Target="embeddings/oleObject110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5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5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73" Type="http://schemas.openxmlformats.org/officeDocument/2006/relationships/image" Target="media/image128.wmf"/><Relationship Id="rId329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95B644-D1E5-400D-B342-AA18EBF1D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3</TotalTime>
  <Pages>16</Pages>
  <Words>1098</Words>
  <Characters>626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7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27</cp:revision>
  <cp:lastPrinted>2014-06-03T12:58:00Z</cp:lastPrinted>
  <dcterms:created xsi:type="dcterms:W3CDTF">2014-05-14T18:07:00Z</dcterms:created>
  <dcterms:modified xsi:type="dcterms:W3CDTF">2018-12-23T2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